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4081" r:id="rId2"/>
  </p:sldMasterIdLst>
  <p:notesMasterIdLst>
    <p:notesMasterId r:id="rId47"/>
  </p:notesMasterIdLst>
  <p:sldIdLst>
    <p:sldId id="343" r:id="rId3"/>
    <p:sldId id="344" r:id="rId4"/>
    <p:sldId id="345" r:id="rId5"/>
    <p:sldId id="346" r:id="rId6"/>
    <p:sldId id="347" r:id="rId7"/>
    <p:sldId id="348" r:id="rId8"/>
    <p:sldId id="380" r:id="rId9"/>
    <p:sldId id="378" r:id="rId10"/>
    <p:sldId id="349" r:id="rId11"/>
    <p:sldId id="350" r:id="rId12"/>
    <p:sldId id="351" r:id="rId13"/>
    <p:sldId id="352" r:id="rId14"/>
    <p:sldId id="379" r:id="rId15"/>
    <p:sldId id="427" r:id="rId16"/>
    <p:sldId id="428" r:id="rId17"/>
    <p:sldId id="429" r:id="rId18"/>
    <p:sldId id="430" r:id="rId19"/>
    <p:sldId id="431" r:id="rId20"/>
    <p:sldId id="432" r:id="rId21"/>
    <p:sldId id="353" r:id="rId22"/>
    <p:sldId id="354" r:id="rId23"/>
    <p:sldId id="355" r:id="rId24"/>
    <p:sldId id="356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4" r:id="rId33"/>
    <p:sldId id="365" r:id="rId34"/>
    <p:sldId id="366" r:id="rId35"/>
    <p:sldId id="367" r:id="rId36"/>
    <p:sldId id="368" r:id="rId37"/>
    <p:sldId id="369" r:id="rId38"/>
    <p:sldId id="371" r:id="rId39"/>
    <p:sldId id="381" r:id="rId40"/>
    <p:sldId id="372" r:id="rId41"/>
    <p:sldId id="373" r:id="rId42"/>
    <p:sldId id="374" r:id="rId43"/>
    <p:sldId id="375" r:id="rId44"/>
    <p:sldId id="376" r:id="rId45"/>
    <p:sldId id="377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CAE1"/>
    <a:srgbClr val="0000E2"/>
    <a:srgbClr val="0000FF"/>
    <a:srgbClr val="EFF509"/>
    <a:srgbClr val="62147A"/>
    <a:srgbClr val="FA0065"/>
    <a:srgbClr val="EE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21" autoAdjust="0"/>
    <p:restoredTop sz="95122" autoAdjust="0"/>
  </p:normalViewPr>
  <p:slideViewPr>
    <p:cSldViewPr>
      <p:cViewPr varScale="1">
        <p:scale>
          <a:sx n="50" d="100"/>
          <a:sy n="50" d="100"/>
        </p:scale>
        <p:origin x="8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e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5" Type="http://schemas.openxmlformats.org/officeDocument/2006/relationships/image" Target="../media/image210.emf"/><Relationship Id="rId4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e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0F5C741C-42AC-4EF8-8EEB-A9F6F88460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399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26892A0-9C78-4392-B855-AB6E7CF2A4C0}" type="slidenum">
              <a:rPr lang="en-US" altLang="zh-CN"/>
              <a:pPr eaLnBrk="1" hangingPunct="1">
                <a:spcBef>
                  <a:spcPct val="0"/>
                </a:spcBef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66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567142 w 596"/>
                  <a:gd name="T1" fmla="*/ 12463502 h 666"/>
                  <a:gd name="T2" fmla="*/ 203036 w 596"/>
                  <a:gd name="T3" fmla="*/ 11478852 h 666"/>
                  <a:gd name="T4" fmla="*/ 0 w 596"/>
                  <a:gd name="T5" fmla="*/ 9726558 h 666"/>
                  <a:gd name="T6" fmla="*/ 141305 w 596"/>
                  <a:gd name="T7" fmla="*/ 7478801 h 666"/>
                  <a:gd name="T8" fmla="*/ 876600 w 596"/>
                  <a:gd name="T9" fmla="*/ 5088127 h 666"/>
                  <a:gd name="T10" fmla="*/ 2408816 w 596"/>
                  <a:gd name="T11" fmla="*/ 2825090 h 666"/>
                  <a:gd name="T12" fmla="*/ 4979578 w 596"/>
                  <a:gd name="T13" fmla="*/ 1042370 h 666"/>
                  <a:gd name="T14" fmla="*/ 8650079 w 596"/>
                  <a:gd name="T15" fmla="*/ 61081 h 666"/>
                  <a:gd name="T16" fmla="*/ 13317922 w 596"/>
                  <a:gd name="T17" fmla="*/ 303676 h 666"/>
                  <a:gd name="T18" fmla="*/ 16967200 w 596"/>
                  <a:gd name="T19" fmla="*/ 2296825 h 666"/>
                  <a:gd name="T20" fmla="*/ 19412273 w 596"/>
                  <a:gd name="T21" fmla="*/ 5562088 h 666"/>
                  <a:gd name="T22" fmla="*/ 20716256 w 596"/>
                  <a:gd name="T23" fmla="*/ 9556573 h 666"/>
                  <a:gd name="T24" fmla="*/ 20853490 w 596"/>
                  <a:gd name="T25" fmla="*/ 13775498 h 666"/>
                  <a:gd name="T26" fmla="*/ 19837831 w 596"/>
                  <a:gd name="T27" fmla="*/ 17683746 h 666"/>
                  <a:gd name="T28" fmla="*/ 17765367 w 596"/>
                  <a:gd name="T29" fmla="*/ 20703857 h 666"/>
                  <a:gd name="T30" fmla="*/ 14620342 w 596"/>
                  <a:gd name="T31" fmla="*/ 22322179 h 666"/>
                  <a:gd name="T32" fmla="*/ 13631882 w 596"/>
                  <a:gd name="T33" fmla="*/ 22179387 h 666"/>
                  <a:gd name="T34" fmla="*/ 15448238 w 596"/>
                  <a:gd name="T35" fmla="*/ 20780312 h 666"/>
                  <a:gd name="T36" fmla="*/ 16888770 w 596"/>
                  <a:gd name="T37" fmla="*/ 18319680 h 666"/>
                  <a:gd name="T38" fmla="*/ 17828607 w 596"/>
                  <a:gd name="T39" fmla="*/ 15279549 h 666"/>
                  <a:gd name="T40" fmla="*/ 18219355 w 596"/>
                  <a:gd name="T41" fmla="*/ 11962125 h 666"/>
                  <a:gd name="T42" fmla="*/ 18016472 w 596"/>
                  <a:gd name="T43" fmla="*/ 8685074 h 666"/>
                  <a:gd name="T44" fmla="*/ 17001095 w 596"/>
                  <a:gd name="T45" fmla="*/ 5859092 h 666"/>
                  <a:gd name="T46" fmla="*/ 15166234 w 596"/>
                  <a:gd name="T47" fmla="*/ 3771931 h 666"/>
                  <a:gd name="T48" fmla="*/ 11957958 w 596"/>
                  <a:gd name="T49" fmla="*/ 2517871 h 666"/>
                  <a:gd name="T50" fmla="*/ 8616993 w 596"/>
                  <a:gd name="T51" fmla="*/ 2052888 h 666"/>
                  <a:gd name="T52" fmla="*/ 6094975 w 596"/>
                  <a:gd name="T53" fmla="*/ 2383958 h 666"/>
                  <a:gd name="T54" fmla="*/ 4244688 w 596"/>
                  <a:gd name="T55" fmla="*/ 3398860 h 666"/>
                  <a:gd name="T56" fmla="*/ 2940873 w 596"/>
                  <a:gd name="T57" fmla="*/ 5011672 h 666"/>
                  <a:gd name="T58" fmla="*/ 1988460 w 596"/>
                  <a:gd name="T59" fmla="*/ 6928359 h 666"/>
                  <a:gd name="T60" fmla="*/ 1393039 w 596"/>
                  <a:gd name="T61" fmla="*/ 9149246 h 666"/>
                  <a:gd name="T62" fmla="*/ 987350 w 596"/>
                  <a:gd name="T63" fmla="*/ 11419113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892152 h 237"/>
                  <a:gd name="T4" fmla="*/ 105628 w 257"/>
                  <a:gd name="T5" fmla="*/ 1791204 h 237"/>
                  <a:gd name="T6" fmla="*/ 187039 w 257"/>
                  <a:gd name="T7" fmla="*/ 2684781 h 237"/>
                  <a:gd name="T8" fmla="*/ 345575 w 257"/>
                  <a:gd name="T9" fmla="*/ 3522271 h 237"/>
                  <a:gd name="T10" fmla="*/ 580751 w 257"/>
                  <a:gd name="T11" fmla="*/ 4270990 h 237"/>
                  <a:gd name="T12" fmla="*/ 864025 w 257"/>
                  <a:gd name="T13" fmla="*/ 5055315 h 237"/>
                  <a:gd name="T14" fmla="*/ 1215972 w 257"/>
                  <a:gd name="T15" fmla="*/ 5779104 h 237"/>
                  <a:gd name="T16" fmla="*/ 1635897 w 257"/>
                  <a:gd name="T17" fmla="*/ 6384746 h 237"/>
                  <a:gd name="T18" fmla="*/ 2154307 w 257"/>
                  <a:gd name="T19" fmla="*/ 6961574 h 237"/>
                  <a:gd name="T20" fmla="*/ 2760965 w 257"/>
                  <a:gd name="T21" fmla="*/ 7456051 h 237"/>
                  <a:gd name="T22" fmla="*/ 3411725 w 257"/>
                  <a:gd name="T23" fmla="*/ 7857424 h 237"/>
                  <a:gd name="T24" fmla="*/ 4212223 w 257"/>
                  <a:gd name="T25" fmla="*/ 8176165 h 237"/>
                  <a:gd name="T26" fmla="*/ 5079101 w 257"/>
                  <a:gd name="T27" fmla="*/ 8383663 h 237"/>
                  <a:gd name="T28" fmla="*/ 6050056 w 257"/>
                  <a:gd name="T29" fmla="*/ 8498272 h 237"/>
                  <a:gd name="T30" fmla="*/ 7072537 w 257"/>
                  <a:gd name="T31" fmla="*/ 8463840 h 237"/>
                  <a:gd name="T32" fmla="*/ 8262403 w 257"/>
                  <a:gd name="T33" fmla="*/ 8319654 h 237"/>
                  <a:gd name="T34" fmla="*/ 7201927 w 257"/>
                  <a:gd name="T35" fmla="*/ 8140571 h 237"/>
                  <a:gd name="T36" fmla="*/ 6263779 w 257"/>
                  <a:gd name="T37" fmla="*/ 7891670 h 237"/>
                  <a:gd name="T38" fmla="*/ 5469782 w 257"/>
                  <a:gd name="T39" fmla="*/ 7598886 h 237"/>
                  <a:gd name="T40" fmla="*/ 4759732 w 257"/>
                  <a:gd name="T41" fmla="*/ 7312753 h 237"/>
                  <a:gd name="T42" fmla="*/ 4109467 w 257"/>
                  <a:gd name="T43" fmla="*/ 6914548 h 237"/>
                  <a:gd name="T44" fmla="*/ 3603032 w 257"/>
                  <a:gd name="T45" fmla="*/ 6529102 h 237"/>
                  <a:gd name="T46" fmla="*/ 3123970 w 257"/>
                  <a:gd name="T47" fmla="*/ 6062194 h 237"/>
                  <a:gd name="T48" fmla="*/ 2701634 w 257"/>
                  <a:gd name="T49" fmla="*/ 5549902 h 237"/>
                  <a:gd name="T50" fmla="*/ 2312726 w 257"/>
                  <a:gd name="T51" fmla="*/ 5055315 h 237"/>
                  <a:gd name="T52" fmla="*/ 1967268 w 257"/>
                  <a:gd name="T53" fmla="*/ 4478485 h 237"/>
                  <a:gd name="T54" fmla="*/ 1679193 w 257"/>
                  <a:gd name="T55" fmla="*/ 3841169 h 237"/>
                  <a:gd name="T56" fmla="*/ 1386561 w 257"/>
                  <a:gd name="T57" fmla="*/ 3149612 h 237"/>
                  <a:gd name="T58" fmla="*/ 1055184 w 257"/>
                  <a:gd name="T59" fmla="*/ 2477075 h 237"/>
                  <a:gd name="T60" fmla="*/ 736297 w 257"/>
                  <a:gd name="T61" fmla="*/ 1680095 h 237"/>
                  <a:gd name="T62" fmla="*/ 388887 w 257"/>
                  <a:gd name="T63" fmla="*/ 86359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655159 w 124"/>
                  <a:gd name="T1" fmla="*/ 0 h 110"/>
                  <a:gd name="T2" fmla="*/ 4278815 w 124"/>
                  <a:gd name="T3" fmla="*/ 4416162 h 110"/>
                  <a:gd name="T4" fmla="*/ 4140542 w 124"/>
                  <a:gd name="T5" fmla="*/ 4380218 h 110"/>
                  <a:gd name="T6" fmla="*/ 3691380 w 124"/>
                  <a:gd name="T7" fmla="*/ 4309905 h 110"/>
                  <a:gd name="T8" fmla="*/ 3075203 w 124"/>
                  <a:gd name="T9" fmla="*/ 4143077 h 110"/>
                  <a:gd name="T10" fmla="*/ 2352105 w 124"/>
                  <a:gd name="T11" fmla="*/ 4055583 h 110"/>
                  <a:gd name="T12" fmla="*/ 1562519 w 124"/>
                  <a:gd name="T13" fmla="*/ 3981340 h 110"/>
                  <a:gd name="T14" fmla="*/ 863277 w 124"/>
                  <a:gd name="T15" fmla="*/ 4023317 h 110"/>
                  <a:gd name="T16" fmla="*/ 313119 w 124"/>
                  <a:gd name="T17" fmla="*/ 4182351 h 110"/>
                  <a:gd name="T18" fmla="*/ 0 w 124"/>
                  <a:gd name="T19" fmla="*/ 4511158 h 110"/>
                  <a:gd name="T20" fmla="*/ 140169 w 124"/>
                  <a:gd name="T21" fmla="*/ 4023317 h 110"/>
                  <a:gd name="T22" fmla="*/ 275867 w 124"/>
                  <a:gd name="T23" fmla="*/ 3639192 h 110"/>
                  <a:gd name="T24" fmla="*/ 554340 w 124"/>
                  <a:gd name="T25" fmla="*/ 3366086 h 110"/>
                  <a:gd name="T26" fmla="*/ 863277 w 124"/>
                  <a:gd name="T27" fmla="*/ 3111821 h 110"/>
                  <a:gd name="T28" fmla="*/ 1238324 w 124"/>
                  <a:gd name="T29" fmla="*/ 2949167 h 110"/>
                  <a:gd name="T30" fmla="*/ 1624768 w 124"/>
                  <a:gd name="T31" fmla="*/ 2910593 h 110"/>
                  <a:gd name="T32" fmla="*/ 2038917 w 124"/>
                  <a:gd name="T33" fmla="*/ 2910593 h 110"/>
                  <a:gd name="T34" fmla="*/ 2487768 w 124"/>
                  <a:gd name="T35" fmla="*/ 3038065 h 110"/>
                  <a:gd name="T36" fmla="*/ 2515859 w 124"/>
                  <a:gd name="T37" fmla="*/ 2910593 h 110"/>
                  <a:gd name="T38" fmla="*/ 2404778 w 124"/>
                  <a:gd name="T39" fmla="*/ 2295579 h 110"/>
                  <a:gd name="T40" fmla="*/ 2314829 w 124"/>
                  <a:gd name="T41" fmla="*/ 1557393 h 110"/>
                  <a:gd name="T42" fmla="*/ 2239898 w 124"/>
                  <a:gd name="T43" fmla="*/ 1232473 h 110"/>
                  <a:gd name="T44" fmla="*/ 2179088 w 124"/>
                  <a:gd name="T45" fmla="*/ 1232473 h 110"/>
                  <a:gd name="T46" fmla="*/ 2101668 w 124"/>
                  <a:gd name="T47" fmla="*/ 1190521 h 110"/>
                  <a:gd name="T48" fmla="*/ 2038917 w 124"/>
                  <a:gd name="T49" fmla="*/ 1070526 h 110"/>
                  <a:gd name="T50" fmla="*/ 1961544 w 124"/>
                  <a:gd name="T51" fmla="*/ 942322 h 110"/>
                  <a:gd name="T52" fmla="*/ 1961544 w 124"/>
                  <a:gd name="T53" fmla="*/ 776991 h 110"/>
                  <a:gd name="T54" fmla="*/ 2038917 w 124"/>
                  <a:gd name="T55" fmla="*/ 575554 h 110"/>
                  <a:gd name="T56" fmla="*/ 2267618 w 124"/>
                  <a:gd name="T57" fmla="*/ 329518 h 110"/>
                  <a:gd name="T58" fmla="*/ 2655159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84384 w 109"/>
                  <a:gd name="T3" fmla="*/ 26412 h 156"/>
                  <a:gd name="T4" fmla="*/ 664656 w 109"/>
                  <a:gd name="T5" fmla="*/ 157098 h 156"/>
                  <a:gd name="T6" fmla="*/ 1382661 w 109"/>
                  <a:gd name="T7" fmla="*/ 394408 h 156"/>
                  <a:gd name="T8" fmla="*/ 2158560 w 109"/>
                  <a:gd name="T9" fmla="*/ 777284 h 156"/>
                  <a:gd name="T10" fmla="*/ 2906921 w 109"/>
                  <a:gd name="T11" fmla="*/ 1438224 h 156"/>
                  <a:gd name="T12" fmla="*/ 3593608 w 109"/>
                  <a:gd name="T13" fmla="*/ 2315627 h 156"/>
                  <a:gd name="T14" fmla="*/ 4009196 w 109"/>
                  <a:gd name="T15" fmla="*/ 3523229 h 156"/>
                  <a:gd name="T16" fmla="*/ 4075128 w 109"/>
                  <a:gd name="T17" fmla="*/ 5090962 h 156"/>
                  <a:gd name="T18" fmla="*/ 3919984 w 109"/>
                  <a:gd name="T19" fmla="*/ 5090962 h 156"/>
                  <a:gd name="T20" fmla="*/ 3706268 w 109"/>
                  <a:gd name="T21" fmla="*/ 5090962 h 156"/>
                  <a:gd name="T22" fmla="*/ 3476494 w 109"/>
                  <a:gd name="T23" fmla="*/ 5090962 h 156"/>
                  <a:gd name="T24" fmla="*/ 3261406 w 109"/>
                  <a:gd name="T25" fmla="*/ 5032301 h 156"/>
                  <a:gd name="T26" fmla="*/ 3025557 w 109"/>
                  <a:gd name="T27" fmla="*/ 4986790 h 156"/>
                  <a:gd name="T28" fmla="*/ 2759125 w 109"/>
                  <a:gd name="T29" fmla="*/ 4901631 h 156"/>
                  <a:gd name="T30" fmla="*/ 2461490 w 109"/>
                  <a:gd name="T31" fmla="*/ 4735102 h 156"/>
                  <a:gd name="T32" fmla="*/ 2158560 w 109"/>
                  <a:gd name="T33" fmla="*/ 4531115 h 156"/>
                  <a:gd name="T34" fmla="*/ 1975323 w 109"/>
                  <a:gd name="T35" fmla="*/ 4110070 h 156"/>
                  <a:gd name="T36" fmla="*/ 1975323 w 109"/>
                  <a:gd name="T37" fmla="*/ 3620267 h 156"/>
                  <a:gd name="T38" fmla="*/ 2093833 w 109"/>
                  <a:gd name="T39" fmla="*/ 3140959 h 156"/>
                  <a:gd name="T40" fmla="*/ 2211341 w 109"/>
                  <a:gd name="T41" fmla="*/ 2612899 h 156"/>
                  <a:gd name="T42" fmla="*/ 2093833 w 109"/>
                  <a:gd name="T43" fmla="*/ 2024945 h 156"/>
                  <a:gd name="T44" fmla="*/ 1796879 w 109"/>
                  <a:gd name="T45" fmla="*/ 1412074 h 156"/>
                  <a:gd name="T46" fmla="*/ 1160859 w 109"/>
                  <a:gd name="T47" fmla="*/ 743572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099476 w 46"/>
                  <a:gd name="T1" fmla="*/ 0 h 94"/>
                  <a:gd name="T2" fmla="*/ 716007 w 46"/>
                  <a:gd name="T3" fmla="*/ 1228669 h 94"/>
                  <a:gd name="T4" fmla="*/ 539044 w 46"/>
                  <a:gd name="T5" fmla="*/ 2016712 h 94"/>
                  <a:gd name="T6" fmla="*/ 396232 w 46"/>
                  <a:gd name="T7" fmla="*/ 2565813 h 94"/>
                  <a:gd name="T8" fmla="*/ 0 w 46"/>
                  <a:gd name="T9" fmla="*/ 3053076 h 94"/>
                  <a:gd name="T10" fmla="*/ 424716 w 46"/>
                  <a:gd name="T11" fmla="*/ 2860229 h 94"/>
                  <a:gd name="T12" fmla="*/ 823440 w 46"/>
                  <a:gd name="T13" fmla="*/ 2598546 h 94"/>
                  <a:gd name="T14" fmla="*/ 1143210 w 46"/>
                  <a:gd name="T15" fmla="*/ 2232476 h 94"/>
                  <a:gd name="T16" fmla="*/ 1431839 w 46"/>
                  <a:gd name="T17" fmla="*/ 1850697 h 94"/>
                  <a:gd name="T18" fmla="*/ 1603233 w 46"/>
                  <a:gd name="T19" fmla="*/ 1431779 h 94"/>
                  <a:gd name="T20" fmla="*/ 1638419 w 46"/>
                  <a:gd name="T21" fmla="*/ 977019 h 94"/>
                  <a:gd name="T22" fmla="*/ 1488525 w 46"/>
                  <a:gd name="T23" fmla="*/ 477841 h 94"/>
                  <a:gd name="T24" fmla="*/ 109947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6238 w 54"/>
                  <a:gd name="T3" fmla="*/ 36860 h 40"/>
                  <a:gd name="T4" fmla="*/ 187871 w 54"/>
                  <a:gd name="T5" fmla="*/ 119763 h 40"/>
                  <a:gd name="T6" fmla="*/ 417491 w 54"/>
                  <a:gd name="T7" fmla="*/ 306216 h 40"/>
                  <a:gd name="T8" fmla="*/ 677891 w 54"/>
                  <a:gd name="T9" fmla="*/ 455150 h 40"/>
                  <a:gd name="T10" fmla="*/ 927758 w 54"/>
                  <a:gd name="T11" fmla="*/ 574808 h 40"/>
                  <a:gd name="T12" fmla="*/ 1220884 w 54"/>
                  <a:gd name="T13" fmla="*/ 645748 h 40"/>
                  <a:gd name="T14" fmla="*/ 1480162 w 54"/>
                  <a:gd name="T15" fmla="*/ 688986 h 40"/>
                  <a:gd name="T16" fmla="*/ 1741862 w 54"/>
                  <a:gd name="T17" fmla="*/ 606301 h 40"/>
                  <a:gd name="T18" fmla="*/ 1708524 w 54"/>
                  <a:gd name="T19" fmla="*/ 944683 h 40"/>
                  <a:gd name="T20" fmla="*/ 1612169 w 54"/>
                  <a:gd name="T21" fmla="*/ 1250645 h 40"/>
                  <a:gd name="T22" fmla="*/ 1421907 w 54"/>
                  <a:gd name="T23" fmla="*/ 1452933 h 40"/>
                  <a:gd name="T24" fmla="*/ 1187180 w 54"/>
                  <a:gd name="T25" fmla="*/ 1519180 h 40"/>
                  <a:gd name="T26" fmla="*/ 901640 w 54"/>
                  <a:gd name="T27" fmla="*/ 1483891 h 40"/>
                  <a:gd name="T28" fmla="*/ 607813 w 54"/>
                  <a:gd name="T29" fmla="*/ 1213274 h 40"/>
                  <a:gd name="T30" fmla="*/ 320118 w 54"/>
                  <a:gd name="T31" fmla="*/ 755543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81653 w 149"/>
                  <a:gd name="T3" fmla="*/ 7093357 h 704"/>
                  <a:gd name="T4" fmla="*/ 490836 w 149"/>
                  <a:gd name="T5" fmla="*/ 16083563 h 704"/>
                  <a:gd name="T6" fmla="*/ 860241 w 149"/>
                  <a:gd name="T7" fmla="*/ 27482403 h 704"/>
                  <a:gd name="T8" fmla="*/ 1269570 w 149"/>
                  <a:gd name="T9" fmla="*/ 42311897 h 704"/>
                  <a:gd name="T10" fmla="*/ 1780866 w 149"/>
                  <a:gd name="T11" fmla="*/ 60676314 h 704"/>
                  <a:gd name="T12" fmla="*/ 2257915 w 149"/>
                  <a:gd name="T13" fmla="*/ 80378221 h 704"/>
                  <a:gd name="T14" fmla="*/ 2717958 w 149"/>
                  <a:gd name="T15" fmla="*/ 103004224 h 704"/>
                  <a:gd name="T16" fmla="*/ 3075790 w 149"/>
                  <a:gd name="T17" fmla="*/ 129248791 h 704"/>
                  <a:gd name="T18" fmla="*/ 3452755 w 149"/>
                  <a:gd name="T19" fmla="*/ 157136106 h 704"/>
                  <a:gd name="T20" fmla="*/ 3702841 w 149"/>
                  <a:gd name="T21" fmla="*/ 189280992 h 704"/>
                  <a:gd name="T22" fmla="*/ 3831282 w 149"/>
                  <a:gd name="T23" fmla="*/ 224498883 h 704"/>
                  <a:gd name="T24" fmla="*/ 3887438 w 149"/>
                  <a:gd name="T25" fmla="*/ 261313472 h 704"/>
                  <a:gd name="T26" fmla="*/ 3702841 w 149"/>
                  <a:gd name="T27" fmla="*/ 302446668 h 704"/>
                  <a:gd name="T28" fmla="*/ 3359400 w 149"/>
                  <a:gd name="T29" fmla="*/ 345995945 h 704"/>
                  <a:gd name="T30" fmla="*/ 2842323 w 149"/>
                  <a:gd name="T31" fmla="*/ 391792641 h 704"/>
                  <a:gd name="T32" fmla="*/ 2061650 w 149"/>
                  <a:gd name="T33" fmla="*/ 442263145 h 704"/>
                  <a:gd name="T34" fmla="*/ 1194839 w 149"/>
                  <a:gd name="T35" fmla="*/ 499464899 h 704"/>
                  <a:gd name="T36" fmla="*/ 652403 w 149"/>
                  <a:gd name="T37" fmla="*/ 552403228 h 704"/>
                  <a:gd name="T38" fmla="*/ 309228 w 149"/>
                  <a:gd name="T39" fmla="*/ 601273895 h 704"/>
                  <a:gd name="T40" fmla="*/ 181653 w 149"/>
                  <a:gd name="T41" fmla="*/ 648297287 h 704"/>
                  <a:gd name="T42" fmla="*/ 181653 w 149"/>
                  <a:gd name="T43" fmla="*/ 693001918 h 704"/>
                  <a:gd name="T44" fmla="*/ 252421 w 149"/>
                  <a:gd name="T45" fmla="*/ 734542734 h 704"/>
                  <a:gd name="T46" fmla="*/ 378038 w 149"/>
                  <a:gd name="T47" fmla="*/ 770998739 h 704"/>
                  <a:gd name="T48" fmla="*/ 434683 w 149"/>
                  <a:gd name="T49" fmla="*/ 806623448 h 704"/>
                  <a:gd name="T50" fmla="*/ 1269570 w 149"/>
                  <a:gd name="T51" fmla="*/ 788253317 h 704"/>
                  <a:gd name="T52" fmla="*/ 1194839 w 149"/>
                  <a:gd name="T53" fmla="*/ 779140838 h 704"/>
                  <a:gd name="T54" fmla="*/ 1112740 w 149"/>
                  <a:gd name="T55" fmla="*/ 752895826 h 704"/>
                  <a:gd name="T56" fmla="*/ 1019483 w 149"/>
                  <a:gd name="T57" fmla="*/ 712559399 h 704"/>
                  <a:gd name="T58" fmla="*/ 1087086 w 149"/>
                  <a:gd name="T59" fmla="*/ 658881816 h 704"/>
                  <a:gd name="T60" fmla="*/ 1269570 w 149"/>
                  <a:gd name="T61" fmla="*/ 594714974 h 704"/>
                  <a:gd name="T62" fmla="*/ 1780866 w 149"/>
                  <a:gd name="T63" fmla="*/ 521448266 h 704"/>
                  <a:gd name="T64" fmla="*/ 2646288 w 149"/>
                  <a:gd name="T65" fmla="*/ 442263145 h 704"/>
                  <a:gd name="T66" fmla="*/ 3981277 w 149"/>
                  <a:gd name="T67" fmla="*/ 358460043 h 704"/>
                  <a:gd name="T68" fmla="*/ 4415951 w 149"/>
                  <a:gd name="T69" fmla="*/ 319701474 h 704"/>
                  <a:gd name="T70" fmla="*/ 4597954 w 149"/>
                  <a:gd name="T71" fmla="*/ 269108296 h 704"/>
                  <a:gd name="T72" fmla="*/ 4446870 w 149"/>
                  <a:gd name="T73" fmla="*/ 210718423 h 704"/>
                  <a:gd name="T74" fmla="*/ 4037457 w 149"/>
                  <a:gd name="T75" fmla="*/ 153516659 h 704"/>
                  <a:gd name="T76" fmla="*/ 3359400 w 149"/>
                  <a:gd name="T77" fmla="*/ 97505258 h 704"/>
                  <a:gd name="T78" fmla="*/ 2490034 w 149"/>
                  <a:gd name="T79" fmla="*/ 50514795 h 704"/>
                  <a:gd name="T80" fmla="*/ 1351133 w 149"/>
                  <a:gd name="T81" fmla="*/ 16083563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15798700 w 128"/>
                <a:gd name="T1" fmla="*/ 0 h 217"/>
                <a:gd name="T2" fmla="*/ 17674545 w 128"/>
                <a:gd name="T3" fmla="*/ 13858961 h 217"/>
                <a:gd name="T4" fmla="*/ 19338593 w 128"/>
                <a:gd name="T5" fmla="*/ 41449151 h 217"/>
                <a:gd name="T6" fmla="*/ 20656761 w 128"/>
                <a:gd name="T7" fmla="*/ 76906916 h 217"/>
                <a:gd name="T8" fmla="*/ 21536954 w 128"/>
                <a:gd name="T9" fmla="*/ 119393554 h 217"/>
                <a:gd name="T10" fmla="*/ 21346119 w 128"/>
                <a:gd name="T11" fmla="*/ 170067839 h 217"/>
                <a:gd name="T12" fmla="*/ 19524295 w 128"/>
                <a:gd name="T13" fmla="*/ 222278328 h 217"/>
                <a:gd name="T14" fmla="*/ 15798700 w 128"/>
                <a:gd name="T15" fmla="*/ 277074783 h 217"/>
                <a:gd name="T16" fmla="*/ 10060463 w 128"/>
                <a:gd name="T17" fmla="*/ 332382625 h 217"/>
                <a:gd name="T18" fmla="*/ 8273557 w 128"/>
                <a:gd name="T19" fmla="*/ 326198657 h 217"/>
                <a:gd name="T20" fmla="*/ 6397679 w 128"/>
                <a:gd name="T21" fmla="*/ 321622684 h 217"/>
                <a:gd name="T22" fmla="*/ 4406442 w 128"/>
                <a:gd name="T23" fmla="*/ 313889329 h 217"/>
                <a:gd name="T24" fmla="*/ 2668719 w 128"/>
                <a:gd name="T25" fmla="*/ 307705806 h 217"/>
                <a:gd name="T26" fmla="*/ 1318617 w 128"/>
                <a:gd name="T27" fmla="*/ 300216552 h 217"/>
                <a:gd name="T28" fmla="*/ 343399 w 128"/>
                <a:gd name="T29" fmla="*/ 290933475 h 217"/>
                <a:gd name="T30" fmla="*/ 0 w 128"/>
                <a:gd name="T31" fmla="*/ 280174338 h 217"/>
                <a:gd name="T32" fmla="*/ 207078 w 128"/>
                <a:gd name="T33" fmla="*/ 272440713 h 217"/>
                <a:gd name="T34" fmla="*/ 2186675 w 128"/>
                <a:gd name="T35" fmla="*/ 261678597 h 217"/>
                <a:gd name="T36" fmla="*/ 4858596 w 128"/>
                <a:gd name="T37" fmla="*/ 246955309 h 217"/>
                <a:gd name="T38" fmla="*/ 7737182 w 128"/>
                <a:gd name="T39" fmla="*/ 230011928 h 217"/>
                <a:gd name="T40" fmla="*/ 10596717 w 128"/>
                <a:gd name="T41" fmla="*/ 205332944 h 217"/>
                <a:gd name="T42" fmla="*/ 13263715 w 128"/>
                <a:gd name="T43" fmla="*/ 171597864 h 217"/>
                <a:gd name="T44" fmla="*/ 15326474 w 128"/>
                <a:gd name="T45" fmla="*/ 127069298 h 217"/>
                <a:gd name="T46" fmla="*/ 16321377 w 128"/>
                <a:gd name="T47" fmla="*/ 70722678 h 217"/>
                <a:gd name="T48" fmla="*/ 15798700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133659496 w 117"/>
                <a:gd name="T1" fmla="*/ 0 h 132"/>
                <a:gd name="T2" fmla="*/ 0 w 117"/>
                <a:gd name="T3" fmla="*/ 312758574 h 132"/>
                <a:gd name="T4" fmla="*/ 5266797 w 117"/>
                <a:gd name="T5" fmla="*/ 324064975 h 132"/>
                <a:gd name="T6" fmla="*/ 24693533 w 117"/>
                <a:gd name="T7" fmla="*/ 363481799 h 132"/>
                <a:gd name="T8" fmla="*/ 51761695 w 117"/>
                <a:gd name="T9" fmla="*/ 451667977 h 132"/>
                <a:gd name="T10" fmla="*/ 81919322 w 117"/>
                <a:gd name="T11" fmla="*/ 587260616 h 132"/>
                <a:gd name="T12" fmla="*/ 117724316 w 117"/>
                <a:gd name="T13" fmla="*/ 775634619 h 132"/>
                <a:gd name="T14" fmla="*/ 149623322 w 117"/>
                <a:gd name="T15" fmla="*/ 1000328418 h 132"/>
                <a:gd name="T16" fmla="*/ 181895182 w 117"/>
                <a:gd name="T17" fmla="*/ 1287767782 h 132"/>
                <a:gd name="T18" fmla="*/ 206568198 w 117"/>
                <a:gd name="T19" fmla="*/ 1651249581 h 132"/>
                <a:gd name="T20" fmla="*/ 208311161 w 117"/>
                <a:gd name="T21" fmla="*/ 1501479876 h 132"/>
                <a:gd name="T22" fmla="*/ 204847994 w 117"/>
                <a:gd name="T23" fmla="*/ 1338491017 h 132"/>
                <a:gd name="T24" fmla="*/ 192373397 w 117"/>
                <a:gd name="T25" fmla="*/ 1124778909 h 132"/>
                <a:gd name="T26" fmla="*/ 176607841 w 117"/>
                <a:gd name="T27" fmla="*/ 925431162 h 132"/>
                <a:gd name="T28" fmla="*/ 158353038 w 117"/>
                <a:gd name="T29" fmla="*/ 725819023 h 132"/>
                <a:gd name="T30" fmla="*/ 138870981 w 117"/>
                <a:gd name="T31" fmla="*/ 561948878 h 132"/>
                <a:gd name="T32" fmla="*/ 119465787 w 117"/>
                <a:gd name="T33" fmla="*/ 451667977 h 132"/>
                <a:gd name="T34" fmla="*/ 102933421 w 117"/>
                <a:gd name="T35" fmla="*/ 398888613 h 132"/>
                <a:gd name="T36" fmla="*/ 122928927 w 117"/>
                <a:gd name="T37" fmla="*/ 363481799 h 132"/>
                <a:gd name="T38" fmla="*/ 140677155 w 117"/>
                <a:gd name="T39" fmla="*/ 348236781 h 132"/>
                <a:gd name="T40" fmla="*/ 158353038 w 117"/>
                <a:gd name="T41" fmla="*/ 324064975 h 132"/>
                <a:gd name="T42" fmla="*/ 174885395 w 117"/>
                <a:gd name="T43" fmla="*/ 312758574 h 132"/>
                <a:gd name="T44" fmla="*/ 187169785 w 117"/>
                <a:gd name="T45" fmla="*/ 298679668 h 132"/>
                <a:gd name="T46" fmla="*/ 194158773 w 117"/>
                <a:gd name="T47" fmla="*/ 274502041 h 132"/>
                <a:gd name="T48" fmla="*/ 201363478 w 117"/>
                <a:gd name="T49" fmla="*/ 263269210 h 132"/>
                <a:gd name="T50" fmla="*/ 203107300 w 117"/>
                <a:gd name="T51" fmla="*/ 263269210 h 132"/>
                <a:gd name="T52" fmla="*/ 13365949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46235367 w 29"/>
                <a:gd name="T1" fmla="*/ 0 h 77"/>
                <a:gd name="T2" fmla="*/ 36669429 w 29"/>
                <a:gd name="T3" fmla="*/ 0 h 77"/>
                <a:gd name="T4" fmla="*/ 25509168 w 29"/>
                <a:gd name="T5" fmla="*/ 57897791 h 77"/>
                <a:gd name="T6" fmla="*/ 14348907 w 29"/>
                <a:gd name="T7" fmla="*/ 132196364 h 77"/>
                <a:gd name="T8" fmla="*/ 6377292 w 29"/>
                <a:gd name="T9" fmla="*/ 280302203 h 77"/>
                <a:gd name="T10" fmla="*/ 1594323 w 29"/>
                <a:gd name="T11" fmla="*/ 441392116 h 77"/>
                <a:gd name="T12" fmla="*/ 0 w 29"/>
                <a:gd name="T13" fmla="*/ 647519711 h 77"/>
                <a:gd name="T14" fmla="*/ 4782969 w 29"/>
                <a:gd name="T15" fmla="*/ 882806528 h 77"/>
                <a:gd name="T16" fmla="*/ 17537553 w 29"/>
                <a:gd name="T17" fmla="*/ 1129253633 h 77"/>
                <a:gd name="T18" fmla="*/ 23914845 w 29"/>
                <a:gd name="T19" fmla="*/ 779615054 h 77"/>
                <a:gd name="T20" fmla="*/ 30292137 w 29"/>
                <a:gd name="T21" fmla="*/ 544329820 h 77"/>
                <a:gd name="T22" fmla="*/ 36669429 w 29"/>
                <a:gd name="T23" fmla="*/ 321925393 h 77"/>
                <a:gd name="T24" fmla="*/ 4623536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797519 h 237"/>
                <a:gd name="T4" fmla="*/ 952995 w 257"/>
                <a:gd name="T5" fmla="*/ 7530207 h 237"/>
                <a:gd name="T6" fmla="*/ 1893206 w 257"/>
                <a:gd name="T7" fmla="*/ 11308050 h 237"/>
                <a:gd name="T8" fmla="*/ 3485541 w 257"/>
                <a:gd name="T9" fmla="*/ 14752424 h 237"/>
                <a:gd name="T10" fmla="*/ 5750576 w 257"/>
                <a:gd name="T11" fmla="*/ 17953671 h 237"/>
                <a:gd name="T12" fmla="*/ 8636111 w 257"/>
                <a:gd name="T13" fmla="*/ 21244493 h 237"/>
                <a:gd name="T14" fmla="*/ 12114449 w 257"/>
                <a:gd name="T15" fmla="*/ 24253532 h 237"/>
                <a:gd name="T16" fmla="*/ 16197018 w 257"/>
                <a:gd name="T17" fmla="*/ 26783616 h 237"/>
                <a:gd name="T18" fmla="*/ 21350455 w 257"/>
                <a:gd name="T19" fmla="*/ 29217325 h 237"/>
                <a:gd name="T20" fmla="*/ 27307946 w 257"/>
                <a:gd name="T21" fmla="*/ 31303021 h 237"/>
                <a:gd name="T22" fmla="*/ 33690551 w 257"/>
                <a:gd name="T23" fmla="*/ 32987091 h 237"/>
                <a:gd name="T24" fmla="*/ 41556136 w 257"/>
                <a:gd name="T25" fmla="*/ 34317591 h 237"/>
                <a:gd name="T26" fmla="*/ 50191314 w 257"/>
                <a:gd name="T27" fmla="*/ 35228163 h 237"/>
                <a:gd name="T28" fmla="*/ 59697976 w 257"/>
                <a:gd name="T29" fmla="*/ 35709582 h 237"/>
                <a:gd name="T30" fmla="*/ 69867640 w 257"/>
                <a:gd name="T31" fmla="*/ 35515498 h 237"/>
                <a:gd name="T32" fmla="*/ 81628992 w 257"/>
                <a:gd name="T33" fmla="*/ 34921182 h 237"/>
                <a:gd name="T34" fmla="*/ 71181952 w 257"/>
                <a:gd name="T35" fmla="*/ 34189893 h 237"/>
                <a:gd name="T36" fmla="*/ 61950822 w 257"/>
                <a:gd name="T37" fmla="*/ 33114161 h 237"/>
                <a:gd name="T38" fmla="*/ 53915263 w 257"/>
                <a:gd name="T39" fmla="*/ 31911559 h 237"/>
                <a:gd name="T40" fmla="*/ 46983626 w 257"/>
                <a:gd name="T41" fmla="*/ 30707579 h 237"/>
                <a:gd name="T42" fmla="*/ 40620497 w 257"/>
                <a:gd name="T43" fmla="*/ 29092640 h 237"/>
                <a:gd name="T44" fmla="*/ 35583758 w 257"/>
                <a:gd name="T45" fmla="*/ 27382813 h 237"/>
                <a:gd name="T46" fmla="*/ 30805655 w 257"/>
                <a:gd name="T47" fmla="*/ 25456179 h 237"/>
                <a:gd name="T48" fmla="*/ 26729181 w 257"/>
                <a:gd name="T49" fmla="*/ 23370633 h 237"/>
                <a:gd name="T50" fmla="*/ 22884014 w 257"/>
                <a:gd name="T51" fmla="*/ 21244493 h 237"/>
                <a:gd name="T52" fmla="*/ 19405620 w 257"/>
                <a:gd name="T53" fmla="*/ 18841404 h 237"/>
                <a:gd name="T54" fmla="*/ 16552222 w 257"/>
                <a:gd name="T55" fmla="*/ 16147167 h 237"/>
                <a:gd name="T56" fmla="*/ 13655597 w 257"/>
                <a:gd name="T57" fmla="*/ 13234496 h 237"/>
                <a:gd name="T58" fmla="*/ 10446892 w 257"/>
                <a:gd name="T59" fmla="*/ 10417078 h 237"/>
                <a:gd name="T60" fmla="*/ 7323413 w 257"/>
                <a:gd name="T61" fmla="*/ 7098648 h 237"/>
                <a:gd name="T62" fmla="*/ 3837893 w 257"/>
                <a:gd name="T63" fmla="*/ 360511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5893517 w 124"/>
                <a:gd name="T1" fmla="*/ 0 h 110"/>
                <a:gd name="T2" fmla="*/ 41644986 w 124"/>
                <a:gd name="T3" fmla="*/ 18539838 h 110"/>
                <a:gd name="T4" fmla="*/ 40258677 w 124"/>
                <a:gd name="T5" fmla="*/ 18325179 h 110"/>
                <a:gd name="T6" fmla="*/ 35945769 w 124"/>
                <a:gd name="T7" fmla="*/ 17997113 h 110"/>
                <a:gd name="T8" fmla="*/ 29919426 w 124"/>
                <a:gd name="T9" fmla="*/ 17303261 h 110"/>
                <a:gd name="T10" fmla="*/ 22861378 w 124"/>
                <a:gd name="T11" fmla="*/ 16975175 h 110"/>
                <a:gd name="T12" fmla="*/ 15127503 w 124"/>
                <a:gd name="T13" fmla="*/ 16625449 h 110"/>
                <a:gd name="T14" fmla="*/ 8444013 w 124"/>
                <a:gd name="T15" fmla="*/ 16848756 h 110"/>
                <a:gd name="T16" fmla="*/ 3027236 w 124"/>
                <a:gd name="T17" fmla="*/ 17517887 h 110"/>
                <a:gd name="T18" fmla="*/ 0 w 124"/>
                <a:gd name="T19" fmla="*/ 18889531 h 110"/>
                <a:gd name="T20" fmla="*/ 1373771 w 124"/>
                <a:gd name="T21" fmla="*/ 16848756 h 110"/>
                <a:gd name="T22" fmla="*/ 2659446 w 124"/>
                <a:gd name="T23" fmla="*/ 15284144 h 110"/>
                <a:gd name="T24" fmla="*/ 5396910 w 124"/>
                <a:gd name="T25" fmla="*/ 14052710 h 110"/>
                <a:gd name="T26" fmla="*/ 8444013 w 124"/>
                <a:gd name="T27" fmla="*/ 13029438 h 110"/>
                <a:gd name="T28" fmla="*/ 12100017 w 124"/>
                <a:gd name="T29" fmla="*/ 12362144 h 110"/>
                <a:gd name="T30" fmla="*/ 15789388 w 124"/>
                <a:gd name="T31" fmla="*/ 12139158 h 110"/>
                <a:gd name="T32" fmla="*/ 19814877 w 124"/>
                <a:gd name="T33" fmla="*/ 12139158 h 110"/>
                <a:gd name="T34" fmla="*/ 24233380 w 124"/>
                <a:gd name="T35" fmla="*/ 12701370 h 110"/>
                <a:gd name="T36" fmla="*/ 24466748 w 124"/>
                <a:gd name="T37" fmla="*/ 12139158 h 110"/>
                <a:gd name="T38" fmla="*/ 23471279 w 124"/>
                <a:gd name="T39" fmla="*/ 9640623 h 110"/>
                <a:gd name="T40" fmla="*/ 22471970 w 124"/>
                <a:gd name="T41" fmla="*/ 6527099 h 110"/>
                <a:gd name="T42" fmla="*/ 21810086 w 124"/>
                <a:gd name="T43" fmla="*/ 5155533 h 110"/>
                <a:gd name="T44" fmla="*/ 21205747 w 124"/>
                <a:gd name="T45" fmla="*/ 5155533 h 110"/>
                <a:gd name="T46" fmla="*/ 20443801 w 124"/>
                <a:gd name="T47" fmla="*/ 4942860 h 110"/>
                <a:gd name="T48" fmla="*/ 19814877 w 124"/>
                <a:gd name="T49" fmla="*/ 4488482 h 110"/>
                <a:gd name="T50" fmla="*/ 19210990 w 124"/>
                <a:gd name="T51" fmla="*/ 3954315 h 110"/>
                <a:gd name="T52" fmla="*/ 19210990 w 124"/>
                <a:gd name="T53" fmla="*/ 3251786 h 110"/>
                <a:gd name="T54" fmla="*/ 19814877 w 124"/>
                <a:gd name="T55" fmla="*/ 2360164 h 110"/>
                <a:gd name="T56" fmla="*/ 22185344 w 124"/>
                <a:gd name="T57" fmla="*/ 1371134 h 110"/>
                <a:gd name="T58" fmla="*/ 25893517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11095405 w 46"/>
                <a:gd name="T1" fmla="*/ 0 h 94"/>
                <a:gd name="T2" fmla="*/ 7100071 w 46"/>
                <a:gd name="T3" fmla="*/ 5061541 h 94"/>
                <a:gd name="T4" fmla="*/ 5346880 w 46"/>
                <a:gd name="T5" fmla="*/ 8290760 h 94"/>
                <a:gd name="T6" fmla="*/ 3907143 w 46"/>
                <a:gd name="T7" fmla="*/ 10550751 h 94"/>
                <a:gd name="T8" fmla="*/ 0 w 46"/>
                <a:gd name="T9" fmla="*/ 12546160 h 94"/>
                <a:gd name="T10" fmla="*/ 4296422 w 46"/>
                <a:gd name="T11" fmla="*/ 11723474 h 94"/>
                <a:gd name="T12" fmla="*/ 8294604 w 46"/>
                <a:gd name="T13" fmla="*/ 10656490 h 94"/>
                <a:gd name="T14" fmla="*/ 11488259 w 46"/>
                <a:gd name="T15" fmla="*/ 9201391 h 94"/>
                <a:gd name="T16" fmla="*/ 14297092 w 46"/>
                <a:gd name="T17" fmla="*/ 7601523 h 94"/>
                <a:gd name="T18" fmla="*/ 16029884 w 46"/>
                <a:gd name="T19" fmla="*/ 5857080 h 94"/>
                <a:gd name="T20" fmla="*/ 16442276 w 46"/>
                <a:gd name="T21" fmla="*/ 3974249 h 94"/>
                <a:gd name="T22" fmla="*/ 14948153 w 46"/>
                <a:gd name="T23" fmla="*/ 1994919 h 94"/>
                <a:gd name="T24" fmla="*/ 1109540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810765 w 149"/>
                <a:gd name="T3" fmla="*/ 29385587 h 704"/>
                <a:gd name="T4" fmla="*/ 4776045 w 149"/>
                <a:gd name="T5" fmla="*/ 67893635 h 704"/>
                <a:gd name="T6" fmla="*/ 8379011 w 149"/>
                <a:gd name="T7" fmla="*/ 115383002 h 704"/>
                <a:gd name="T8" fmla="*/ 12250636 w 149"/>
                <a:gd name="T9" fmla="*/ 178680303 h 704"/>
                <a:gd name="T10" fmla="*/ 17373201 w 149"/>
                <a:gd name="T11" fmla="*/ 255739035 h 704"/>
                <a:gd name="T12" fmla="*/ 21881926 w 149"/>
                <a:gd name="T13" fmla="*/ 338581059 h 704"/>
                <a:gd name="T14" fmla="*/ 26299956 w 149"/>
                <a:gd name="T15" fmla="*/ 435019053 h 704"/>
                <a:gd name="T16" fmla="*/ 29920509 w 149"/>
                <a:gd name="T17" fmla="*/ 545805731 h 704"/>
                <a:gd name="T18" fmla="*/ 33437181 w 149"/>
                <a:gd name="T19" fmla="*/ 662590782 h 704"/>
                <a:gd name="T20" fmla="*/ 35931784 w 149"/>
                <a:gd name="T21" fmla="*/ 796964166 h 704"/>
                <a:gd name="T22" fmla="*/ 37056023 w 149"/>
                <a:gd name="T23" fmla="*/ 946313666 h 704"/>
                <a:gd name="T24" fmla="*/ 37655775 w 149"/>
                <a:gd name="T25" fmla="*/ 1101631069 h 704"/>
                <a:gd name="T26" fmla="*/ 35931784 w 149"/>
                <a:gd name="T27" fmla="*/ 1275862247 h 704"/>
                <a:gd name="T28" fmla="*/ 32539701 w 149"/>
                <a:gd name="T29" fmla="*/ 1459591399 h 704"/>
                <a:gd name="T30" fmla="*/ 27555833 w 149"/>
                <a:gd name="T31" fmla="*/ 1651421687 h 704"/>
                <a:gd name="T32" fmla="*/ 20078196 w 149"/>
                <a:gd name="T33" fmla="*/ 1864628008 h 704"/>
                <a:gd name="T34" fmla="*/ 11683310 w 149"/>
                <a:gd name="T35" fmla="*/ 2105441902 h 704"/>
                <a:gd name="T36" fmla="*/ 6227821 w 149"/>
                <a:gd name="T37" fmla="*/ 2147483647 h 704"/>
                <a:gd name="T38" fmla="*/ 2965225 w 149"/>
                <a:gd name="T39" fmla="*/ 2147483647 h 704"/>
                <a:gd name="T40" fmla="*/ 1810765 w 149"/>
                <a:gd name="T41" fmla="*/ 2147483647 h 704"/>
                <a:gd name="T42" fmla="*/ 1810765 w 149"/>
                <a:gd name="T43" fmla="*/ 2147483647 h 704"/>
                <a:gd name="T44" fmla="*/ 2361184 w 149"/>
                <a:gd name="T45" fmla="*/ 2147483647 h 704"/>
                <a:gd name="T46" fmla="*/ 3621506 w 149"/>
                <a:gd name="T47" fmla="*/ 2147483647 h 704"/>
                <a:gd name="T48" fmla="*/ 4202333 w 149"/>
                <a:gd name="T49" fmla="*/ 2147483647 h 704"/>
                <a:gd name="T50" fmla="*/ 12250636 w 149"/>
                <a:gd name="T51" fmla="*/ 2147483647 h 704"/>
                <a:gd name="T52" fmla="*/ 11683310 w 149"/>
                <a:gd name="T53" fmla="*/ 2147483647 h 704"/>
                <a:gd name="T54" fmla="*/ 10786455 w 149"/>
                <a:gd name="T55" fmla="*/ 2147483647 h 704"/>
                <a:gd name="T56" fmla="*/ 9842313 w 149"/>
                <a:gd name="T57" fmla="*/ 2147483647 h 704"/>
                <a:gd name="T58" fmla="*/ 10447377 w 149"/>
                <a:gd name="T59" fmla="*/ 2147483647 h 704"/>
                <a:gd name="T60" fmla="*/ 12250636 w 149"/>
                <a:gd name="T61" fmla="*/ 2147483647 h 704"/>
                <a:gd name="T62" fmla="*/ 17373201 w 149"/>
                <a:gd name="T63" fmla="*/ 2147483647 h 704"/>
                <a:gd name="T64" fmla="*/ 25745079 w 149"/>
                <a:gd name="T65" fmla="*/ 1864628008 h 704"/>
                <a:gd name="T66" fmla="*/ 38557124 w 149"/>
                <a:gd name="T67" fmla="*/ 1512520132 h 704"/>
                <a:gd name="T68" fmla="*/ 42729070 w 149"/>
                <a:gd name="T69" fmla="*/ 1348752657 h 704"/>
                <a:gd name="T70" fmla="*/ 44570067 w 149"/>
                <a:gd name="T71" fmla="*/ 1135545193 h 704"/>
                <a:gd name="T72" fmla="*/ 43068530 w 149"/>
                <a:gd name="T73" fmla="*/ 888427374 h 704"/>
                <a:gd name="T74" fmla="*/ 39236487 w 149"/>
                <a:gd name="T75" fmla="*/ 647625787 h 704"/>
                <a:gd name="T76" fmla="*/ 32539701 w 149"/>
                <a:gd name="T77" fmla="*/ 410888959 h 704"/>
                <a:gd name="T78" fmla="*/ 24250511 w 149"/>
                <a:gd name="T79" fmla="*/ 212777959 h 704"/>
                <a:gd name="T80" fmla="*/ 13152375 w 149"/>
                <a:gd name="T81" fmla="*/ 67893635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D03B3-BBFB-4BA0-A4A0-D87D4DFF6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286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67EC07-BC90-48A1-8ADA-F049DEA6E2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101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25DBDD-E5C5-49E4-BC5E-E614AB950D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377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3F6E6-86D1-4CF2-AB5C-E89F170161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49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D784ED1-CACB-4F45-BF91-C31158480C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5389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7EA7FC8-B08E-46F3-9122-4BA84DA526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6050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C9A79011-E1F0-4D33-B633-B93ECB3AC7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9281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8B6A0AD-A690-4ADA-A602-0C10F86D27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762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D81385D-4387-4618-8469-E270D49D24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03219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C991C41-2658-4B0E-83DA-F86EAB28DC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8035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9623C83-874C-4479-AB5A-83BFCF6D67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497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D21775-AC61-4449-8721-6958638B16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3911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BFBC056-6F2C-44AF-97CF-92B7A6EA4B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78148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A9D3788-3B68-4CC7-8FED-E13F0FD526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9373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8C5C22A-8240-4492-BE6B-15C46BA3CE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01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CF8C981-501F-437D-93F5-7A0B96E469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17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C77B8D-FE5C-4955-A3D5-151201AB57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892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1DC78D-309A-4FF8-93F9-EDE017C126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9372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B74178-7D7E-4293-A4F3-13241B61FC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2942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B54CF-671B-4139-B6E0-FB50E714E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1961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4D0D1A-BDDE-489F-9987-7F4A6FAB03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124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59B3C-349B-4126-B915-26D135BB9F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992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9815D1-543B-46C1-A6B6-C7982D6621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669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5367 w 217"/>
                  <a:gd name="T1" fmla="*/ 24656 h 210"/>
                  <a:gd name="T2" fmla="*/ 4288 w 217"/>
                  <a:gd name="T3" fmla="*/ 23312 h 210"/>
                  <a:gd name="T4" fmla="*/ 3080 w 217"/>
                  <a:gd name="T5" fmla="*/ 21285 h 210"/>
                  <a:gd name="T6" fmla="*/ 1789 w 217"/>
                  <a:gd name="T7" fmla="*/ 18614 h 210"/>
                  <a:gd name="T8" fmla="*/ 550 w 217"/>
                  <a:gd name="T9" fmla="*/ 15832 h 210"/>
                  <a:gd name="T10" fmla="*/ 0 w 217"/>
                  <a:gd name="T11" fmla="*/ 12811 h 210"/>
                  <a:gd name="T12" fmla="*/ 1 w 217"/>
                  <a:gd name="T13" fmla="*/ 9591 h 210"/>
                  <a:gd name="T14" fmla="*/ 1057 w 217"/>
                  <a:gd name="T15" fmla="*/ 6647 h 210"/>
                  <a:gd name="T16" fmla="*/ 3173 w 217"/>
                  <a:gd name="T17" fmla="*/ 4170 h 210"/>
                  <a:gd name="T18" fmla="*/ 5292 w 217"/>
                  <a:gd name="T19" fmla="*/ 2584 h 210"/>
                  <a:gd name="T20" fmla="*/ 7026 w 217"/>
                  <a:gd name="T21" fmla="*/ 1410 h 210"/>
                  <a:gd name="T22" fmla="*/ 8426 w 217"/>
                  <a:gd name="T23" fmla="*/ 794 h 210"/>
                  <a:gd name="T24" fmla="*/ 9523 w 217"/>
                  <a:gd name="T25" fmla="*/ 550 h 210"/>
                  <a:gd name="T26" fmla="*/ 10303 w 217"/>
                  <a:gd name="T27" fmla="*/ 550 h 210"/>
                  <a:gd name="T28" fmla="*/ 12154 w 217"/>
                  <a:gd name="T29" fmla="*/ 0 h 210"/>
                  <a:gd name="T30" fmla="*/ 17277 w 217"/>
                  <a:gd name="T31" fmla="*/ 977 h 210"/>
                  <a:gd name="T32" fmla="*/ 18704 w 217"/>
                  <a:gd name="T33" fmla="*/ 1410 h 210"/>
                  <a:gd name="T34" fmla="*/ 20108 w 217"/>
                  <a:gd name="T35" fmla="*/ 1791 h 210"/>
                  <a:gd name="T36" fmla="*/ 21313 w 217"/>
                  <a:gd name="T37" fmla="*/ 2203 h 210"/>
                  <a:gd name="T38" fmla="*/ 22229 w 217"/>
                  <a:gd name="T39" fmla="*/ 2708 h 210"/>
                  <a:gd name="T40" fmla="*/ 23231 w 217"/>
                  <a:gd name="T41" fmla="*/ 3179 h 210"/>
                  <a:gd name="T42" fmla="*/ 24019 w 217"/>
                  <a:gd name="T43" fmla="*/ 3728 h 210"/>
                  <a:gd name="T44" fmla="*/ 24638 w 217"/>
                  <a:gd name="T45" fmla="*/ 4445 h 210"/>
                  <a:gd name="T46" fmla="*/ 25363 w 217"/>
                  <a:gd name="T47" fmla="*/ 5313 h 210"/>
                  <a:gd name="T48" fmla="*/ 24019 w 217"/>
                  <a:gd name="T49" fmla="*/ 4754 h 210"/>
                  <a:gd name="T50" fmla="*/ 22732 w 217"/>
                  <a:gd name="T51" fmla="*/ 4235 h 210"/>
                  <a:gd name="T52" fmla="*/ 21435 w 217"/>
                  <a:gd name="T53" fmla="*/ 3907 h 210"/>
                  <a:gd name="T54" fmla="*/ 20108 w 217"/>
                  <a:gd name="T55" fmla="*/ 3474 h 210"/>
                  <a:gd name="T56" fmla="*/ 19053 w 217"/>
                  <a:gd name="T57" fmla="*/ 3179 h 210"/>
                  <a:gd name="T58" fmla="*/ 17951 w 217"/>
                  <a:gd name="T59" fmla="*/ 3081 h 210"/>
                  <a:gd name="T60" fmla="*/ 16680 w 217"/>
                  <a:gd name="T61" fmla="*/ 2890 h 210"/>
                  <a:gd name="T62" fmla="*/ 15627 w 217"/>
                  <a:gd name="T63" fmla="*/ 2890 h 210"/>
                  <a:gd name="T64" fmla="*/ 14617 w 217"/>
                  <a:gd name="T65" fmla="*/ 2890 h 210"/>
                  <a:gd name="T66" fmla="*/ 13561 w 217"/>
                  <a:gd name="T67" fmla="*/ 2935 h 210"/>
                  <a:gd name="T68" fmla="*/ 12477 w 217"/>
                  <a:gd name="T69" fmla="*/ 3179 h 210"/>
                  <a:gd name="T70" fmla="*/ 11564 w 217"/>
                  <a:gd name="T71" fmla="*/ 3443 h 210"/>
                  <a:gd name="T72" fmla="*/ 10632 w 217"/>
                  <a:gd name="T73" fmla="*/ 3907 h 210"/>
                  <a:gd name="T74" fmla="*/ 9537 w 217"/>
                  <a:gd name="T75" fmla="*/ 4235 h 210"/>
                  <a:gd name="T76" fmla="*/ 8650 w 217"/>
                  <a:gd name="T77" fmla="*/ 4789 h 210"/>
                  <a:gd name="T78" fmla="*/ 7741 w 217"/>
                  <a:gd name="T79" fmla="*/ 5379 h 210"/>
                  <a:gd name="T80" fmla="*/ 6085 w 217"/>
                  <a:gd name="T81" fmla="*/ 7168 h 210"/>
                  <a:gd name="T82" fmla="*/ 4952 w 217"/>
                  <a:gd name="T83" fmla="*/ 9374 h 210"/>
                  <a:gd name="T84" fmla="*/ 4288 w 217"/>
                  <a:gd name="T85" fmla="*/ 12116 h 210"/>
                  <a:gd name="T86" fmla="*/ 4050 w 217"/>
                  <a:gd name="T87" fmla="*/ 14814 h 210"/>
                  <a:gd name="T88" fmla="*/ 4050 w 217"/>
                  <a:gd name="T89" fmla="*/ 17811 h 210"/>
                  <a:gd name="T90" fmla="*/ 4443 w 217"/>
                  <a:gd name="T91" fmla="*/ 20402 h 210"/>
                  <a:gd name="T92" fmla="*/ 4783 w 217"/>
                  <a:gd name="T93" fmla="*/ 22781 h 210"/>
                  <a:gd name="T94" fmla="*/ 5367 w 217"/>
                  <a:gd name="T95" fmla="*/ 24656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2428 w 182"/>
                  <a:gd name="T1" fmla="*/ 0 h 213"/>
                  <a:gd name="T2" fmla="*/ 12759 w 182"/>
                  <a:gd name="T3" fmla="*/ 244 h 213"/>
                  <a:gd name="T4" fmla="*/ 13473 w 182"/>
                  <a:gd name="T5" fmla="*/ 989 h 213"/>
                  <a:gd name="T6" fmla="*/ 14489 w 182"/>
                  <a:gd name="T7" fmla="*/ 2223 h 213"/>
                  <a:gd name="T8" fmla="*/ 15651 w 182"/>
                  <a:gd name="T9" fmla="*/ 4021 h 213"/>
                  <a:gd name="T10" fmla="*/ 16539 w 182"/>
                  <a:gd name="T11" fmla="*/ 6253 h 213"/>
                  <a:gd name="T12" fmla="*/ 17129 w 182"/>
                  <a:gd name="T13" fmla="*/ 9215 h 213"/>
                  <a:gd name="T14" fmla="*/ 17129 w 182"/>
                  <a:gd name="T15" fmla="*/ 12713 h 213"/>
                  <a:gd name="T16" fmla="*/ 16412 w 182"/>
                  <a:gd name="T17" fmla="*/ 16840 h 213"/>
                  <a:gd name="T18" fmla="*/ 16011 w 182"/>
                  <a:gd name="T19" fmla="*/ 17990 h 213"/>
                  <a:gd name="T20" fmla="*/ 15514 w 182"/>
                  <a:gd name="T21" fmla="*/ 18940 h 213"/>
                  <a:gd name="T22" fmla="*/ 14979 w 182"/>
                  <a:gd name="T23" fmla="*/ 19977 h 213"/>
                  <a:gd name="T24" fmla="*/ 14257 w 182"/>
                  <a:gd name="T25" fmla="*/ 20889 h 213"/>
                  <a:gd name="T26" fmla="*/ 13296 w 182"/>
                  <a:gd name="T27" fmla="*/ 21761 h 213"/>
                  <a:gd name="T28" fmla="*/ 12507 w 182"/>
                  <a:gd name="T29" fmla="*/ 22419 h 213"/>
                  <a:gd name="T30" fmla="*/ 11659 w 182"/>
                  <a:gd name="T31" fmla="*/ 23057 h 213"/>
                  <a:gd name="T32" fmla="*/ 10453 w 182"/>
                  <a:gd name="T33" fmla="*/ 23569 h 213"/>
                  <a:gd name="T34" fmla="*/ 9359 w 182"/>
                  <a:gd name="T35" fmla="*/ 23822 h 213"/>
                  <a:gd name="T36" fmla="*/ 8266 w 182"/>
                  <a:gd name="T37" fmla="*/ 24125 h 213"/>
                  <a:gd name="T38" fmla="*/ 6992 w 182"/>
                  <a:gd name="T39" fmla="*/ 24351 h 213"/>
                  <a:gd name="T40" fmla="*/ 5626 w 182"/>
                  <a:gd name="T41" fmla="*/ 24351 h 213"/>
                  <a:gd name="T42" fmla="*/ 4166 w 182"/>
                  <a:gd name="T43" fmla="*/ 24125 h 213"/>
                  <a:gd name="T44" fmla="*/ 2856 w 182"/>
                  <a:gd name="T45" fmla="*/ 23822 h 213"/>
                  <a:gd name="T46" fmla="*/ 1337 w 182"/>
                  <a:gd name="T47" fmla="*/ 23301 h 213"/>
                  <a:gd name="T48" fmla="*/ 0 w 182"/>
                  <a:gd name="T49" fmla="*/ 22682 h 213"/>
                  <a:gd name="T50" fmla="*/ 1277 w 182"/>
                  <a:gd name="T51" fmla="*/ 23569 h 213"/>
                  <a:gd name="T52" fmla="*/ 2531 w 182"/>
                  <a:gd name="T53" fmla="*/ 24125 h 213"/>
                  <a:gd name="T54" fmla="*/ 3809 w 182"/>
                  <a:gd name="T55" fmla="*/ 24724 h 213"/>
                  <a:gd name="T56" fmla="*/ 4879 w 182"/>
                  <a:gd name="T57" fmla="*/ 25156 h 213"/>
                  <a:gd name="T58" fmla="*/ 5997 w 182"/>
                  <a:gd name="T59" fmla="*/ 25516 h 213"/>
                  <a:gd name="T60" fmla="*/ 7228 w 182"/>
                  <a:gd name="T61" fmla="*/ 25659 h 213"/>
                  <a:gd name="T62" fmla="*/ 8279 w 182"/>
                  <a:gd name="T63" fmla="*/ 25704 h 213"/>
                  <a:gd name="T64" fmla="*/ 9409 w 182"/>
                  <a:gd name="T65" fmla="*/ 25704 h 213"/>
                  <a:gd name="T66" fmla="*/ 10405 w 182"/>
                  <a:gd name="T67" fmla="*/ 25659 h 213"/>
                  <a:gd name="T68" fmla="*/ 11401 w 182"/>
                  <a:gd name="T69" fmla="*/ 25419 h 213"/>
                  <a:gd name="T70" fmla="*/ 12264 w 182"/>
                  <a:gd name="T71" fmla="*/ 25156 h 213"/>
                  <a:gd name="T72" fmla="*/ 13181 w 182"/>
                  <a:gd name="T73" fmla="*/ 24902 h 213"/>
                  <a:gd name="T74" fmla="*/ 14013 w 182"/>
                  <a:gd name="T75" fmla="*/ 24594 h 213"/>
                  <a:gd name="T76" fmla="*/ 14800 w 182"/>
                  <a:gd name="T77" fmla="*/ 24044 h 213"/>
                  <a:gd name="T78" fmla="*/ 15514 w 182"/>
                  <a:gd name="T79" fmla="*/ 23569 h 213"/>
                  <a:gd name="T80" fmla="*/ 16172 w 182"/>
                  <a:gd name="T81" fmla="*/ 23057 h 213"/>
                  <a:gd name="T82" fmla="*/ 18005 w 182"/>
                  <a:gd name="T83" fmla="*/ 21251 h 213"/>
                  <a:gd name="T84" fmla="*/ 19269 w 182"/>
                  <a:gd name="T85" fmla="*/ 19465 h 213"/>
                  <a:gd name="T86" fmla="*/ 20017 w 182"/>
                  <a:gd name="T87" fmla="*/ 17397 h 213"/>
                  <a:gd name="T88" fmla="*/ 20427 w 182"/>
                  <a:gd name="T89" fmla="*/ 15504 h 213"/>
                  <a:gd name="T90" fmla="*/ 20674 w 182"/>
                  <a:gd name="T91" fmla="*/ 13461 h 213"/>
                  <a:gd name="T92" fmla="*/ 20674 w 182"/>
                  <a:gd name="T93" fmla="*/ 11442 h 213"/>
                  <a:gd name="T94" fmla="*/ 20773 w 182"/>
                  <a:gd name="T95" fmla="*/ 9554 h 213"/>
                  <a:gd name="T96" fmla="*/ 19677 w 182"/>
                  <a:gd name="T97" fmla="*/ 5574 h 213"/>
                  <a:gd name="T98" fmla="*/ 17817 w 182"/>
                  <a:gd name="T99" fmla="*/ 2481 h 213"/>
                  <a:gd name="T100" fmla="*/ 17157 w 182"/>
                  <a:gd name="T101" fmla="*/ 2223 h 213"/>
                  <a:gd name="T102" fmla="*/ 16784 w 182"/>
                  <a:gd name="T103" fmla="*/ 1844 h 213"/>
                  <a:gd name="T104" fmla="*/ 16172 w 182"/>
                  <a:gd name="T105" fmla="*/ 1541 h 213"/>
                  <a:gd name="T106" fmla="*/ 15747 w 182"/>
                  <a:gd name="T107" fmla="*/ 1330 h 213"/>
                  <a:gd name="T108" fmla="*/ 15048 w 182"/>
                  <a:gd name="T109" fmla="*/ 1066 h 213"/>
                  <a:gd name="T110" fmla="*/ 14361 w 182"/>
                  <a:gd name="T111" fmla="*/ 737 h 213"/>
                  <a:gd name="T112" fmla="*/ 13545 w 182"/>
                  <a:gd name="T113" fmla="*/ 353 h 213"/>
                  <a:gd name="T114" fmla="*/ 12428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1 w 128"/>
                  <a:gd name="T1" fmla="*/ 0 h 217"/>
                  <a:gd name="T2" fmla="*/ 1 w 128"/>
                  <a:gd name="T3" fmla="*/ 1 h 217"/>
                  <a:gd name="T4" fmla="*/ 2 w 128"/>
                  <a:gd name="T5" fmla="*/ 1 h 217"/>
                  <a:gd name="T6" fmla="*/ 2 w 128"/>
                  <a:gd name="T7" fmla="*/ 1 h 217"/>
                  <a:gd name="T8" fmla="*/ 2 w 128"/>
                  <a:gd name="T9" fmla="*/ 1 h 217"/>
                  <a:gd name="T10" fmla="*/ 2 w 128"/>
                  <a:gd name="T11" fmla="*/ 1 h 217"/>
                  <a:gd name="T12" fmla="*/ 2 w 128"/>
                  <a:gd name="T13" fmla="*/ 2 h 217"/>
                  <a:gd name="T14" fmla="*/ 1 w 128"/>
                  <a:gd name="T15" fmla="*/ 2 h 217"/>
                  <a:gd name="T16" fmla="*/ 1 w 128"/>
                  <a:gd name="T17" fmla="*/ 3 h 217"/>
                  <a:gd name="T18" fmla="*/ 1 w 128"/>
                  <a:gd name="T19" fmla="*/ 3 h 217"/>
                  <a:gd name="T20" fmla="*/ 1 w 128"/>
                  <a:gd name="T21" fmla="*/ 3 h 217"/>
                  <a:gd name="T22" fmla="*/ 1 w 128"/>
                  <a:gd name="T23" fmla="*/ 3 h 217"/>
                  <a:gd name="T24" fmla="*/ 1 w 128"/>
                  <a:gd name="T25" fmla="*/ 3 h 217"/>
                  <a:gd name="T26" fmla="*/ 1 w 128"/>
                  <a:gd name="T27" fmla="*/ 3 h 217"/>
                  <a:gd name="T28" fmla="*/ 1 w 128"/>
                  <a:gd name="T29" fmla="*/ 3 h 217"/>
                  <a:gd name="T30" fmla="*/ 0 w 128"/>
                  <a:gd name="T31" fmla="*/ 2 h 217"/>
                  <a:gd name="T32" fmla="*/ 1 w 128"/>
                  <a:gd name="T33" fmla="*/ 2 h 217"/>
                  <a:gd name="T34" fmla="*/ 1 w 128"/>
                  <a:gd name="T35" fmla="*/ 2 h 217"/>
                  <a:gd name="T36" fmla="*/ 1 w 128"/>
                  <a:gd name="T37" fmla="*/ 2 h 217"/>
                  <a:gd name="T38" fmla="*/ 1 w 128"/>
                  <a:gd name="T39" fmla="*/ 2 h 217"/>
                  <a:gd name="T40" fmla="*/ 1 w 128"/>
                  <a:gd name="T41" fmla="*/ 2 h 217"/>
                  <a:gd name="T42" fmla="*/ 1 w 128"/>
                  <a:gd name="T43" fmla="*/ 1 h 217"/>
                  <a:gd name="T44" fmla="*/ 1 w 128"/>
                  <a:gd name="T45" fmla="*/ 1 h 217"/>
                  <a:gd name="T46" fmla="*/ 1 w 128"/>
                  <a:gd name="T47" fmla="*/ 1 h 217"/>
                  <a:gd name="T48" fmla="*/ 1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1 w 117"/>
                  <a:gd name="T15" fmla="*/ 1 h 132"/>
                  <a:gd name="T16" fmla="*/ 1 w 117"/>
                  <a:gd name="T17" fmla="*/ 1 h 132"/>
                  <a:gd name="T18" fmla="*/ 2 w 117"/>
                  <a:gd name="T19" fmla="*/ 1 h 132"/>
                  <a:gd name="T20" fmla="*/ 2 w 117"/>
                  <a:gd name="T21" fmla="*/ 1 h 132"/>
                  <a:gd name="T22" fmla="*/ 2 w 117"/>
                  <a:gd name="T23" fmla="*/ 1 h 132"/>
                  <a:gd name="T24" fmla="*/ 2 w 117"/>
                  <a:gd name="T25" fmla="*/ 1 h 132"/>
                  <a:gd name="T26" fmla="*/ 1 w 117"/>
                  <a:gd name="T27" fmla="*/ 1 h 132"/>
                  <a:gd name="T28" fmla="*/ 1 w 117"/>
                  <a:gd name="T29" fmla="*/ 1 h 132"/>
                  <a:gd name="T30" fmla="*/ 1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1 w 117"/>
                  <a:gd name="T39" fmla="*/ 1 h 132"/>
                  <a:gd name="T40" fmla="*/ 1 w 117"/>
                  <a:gd name="T41" fmla="*/ 1 h 132"/>
                  <a:gd name="T42" fmla="*/ 1 w 117"/>
                  <a:gd name="T43" fmla="*/ 1 h 132"/>
                  <a:gd name="T44" fmla="*/ 1 w 117"/>
                  <a:gd name="T45" fmla="*/ 1 h 132"/>
                  <a:gd name="T46" fmla="*/ 2 w 117"/>
                  <a:gd name="T47" fmla="*/ 1 h 132"/>
                  <a:gd name="T48" fmla="*/ 2 w 117"/>
                  <a:gd name="T49" fmla="*/ 1 h 132"/>
                  <a:gd name="T50" fmla="*/ 2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1 h 564"/>
                    <a:gd name="T10" fmla="*/ 1 w 207"/>
                    <a:gd name="T11" fmla="*/ 1 h 564"/>
                    <a:gd name="T12" fmla="*/ 1 w 207"/>
                    <a:gd name="T13" fmla="*/ 2 h 564"/>
                    <a:gd name="T14" fmla="*/ 1 w 207"/>
                    <a:gd name="T15" fmla="*/ 2 h 564"/>
                    <a:gd name="T16" fmla="*/ 1 w 207"/>
                    <a:gd name="T17" fmla="*/ 2 h 564"/>
                    <a:gd name="T18" fmla="*/ 1 w 207"/>
                    <a:gd name="T19" fmla="*/ 3 h 564"/>
                    <a:gd name="T20" fmla="*/ 1 w 207"/>
                    <a:gd name="T21" fmla="*/ 3 h 564"/>
                    <a:gd name="T22" fmla="*/ 1 w 207"/>
                    <a:gd name="T23" fmla="*/ 3 h 564"/>
                    <a:gd name="T24" fmla="*/ 1 w 207"/>
                    <a:gd name="T25" fmla="*/ 4 h 564"/>
                    <a:gd name="T26" fmla="*/ 1 w 207"/>
                    <a:gd name="T27" fmla="*/ 4 h 564"/>
                    <a:gd name="T28" fmla="*/ 1 w 207"/>
                    <a:gd name="T29" fmla="*/ 4 h 564"/>
                    <a:gd name="T30" fmla="*/ 1 w 207"/>
                    <a:gd name="T31" fmla="*/ 4 h 564"/>
                    <a:gd name="T32" fmla="*/ 1 w 207"/>
                    <a:gd name="T33" fmla="*/ 5 h 564"/>
                    <a:gd name="T34" fmla="*/ 1 w 207"/>
                    <a:gd name="T35" fmla="*/ 4 h 564"/>
                    <a:gd name="T36" fmla="*/ 1 w 207"/>
                    <a:gd name="T37" fmla="*/ 4 h 564"/>
                    <a:gd name="T38" fmla="*/ 1 w 207"/>
                    <a:gd name="T39" fmla="*/ 3 h 564"/>
                    <a:gd name="T40" fmla="*/ 1 w 207"/>
                    <a:gd name="T41" fmla="*/ 3 h 564"/>
                    <a:gd name="T42" fmla="*/ 1 w 207"/>
                    <a:gd name="T43" fmla="*/ 3 h 564"/>
                    <a:gd name="T44" fmla="*/ 1 w 207"/>
                    <a:gd name="T45" fmla="*/ 3 h 564"/>
                    <a:gd name="T46" fmla="*/ 1 w 207"/>
                    <a:gd name="T47" fmla="*/ 2 h 564"/>
                    <a:gd name="T48" fmla="*/ 1 w 207"/>
                    <a:gd name="T49" fmla="*/ 2 h 564"/>
                    <a:gd name="T50" fmla="*/ 1 w 207"/>
                    <a:gd name="T51" fmla="*/ 2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1 h 232"/>
                    <a:gd name="T8" fmla="*/ 1 w 47"/>
                    <a:gd name="T9" fmla="*/ 2 h 232"/>
                    <a:gd name="T10" fmla="*/ 1 w 47"/>
                    <a:gd name="T11" fmla="*/ 2 h 232"/>
                    <a:gd name="T12" fmla="*/ 1 w 47"/>
                    <a:gd name="T13" fmla="*/ 1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8 w 109"/>
                <a:gd name="T3" fmla="*/ 1 h 156"/>
                <a:gd name="T4" fmla="*/ 222 w 109"/>
                <a:gd name="T5" fmla="*/ 5 h 156"/>
                <a:gd name="T6" fmla="*/ 443 w 109"/>
                <a:gd name="T7" fmla="*/ 28 h 156"/>
                <a:gd name="T8" fmla="*/ 701 w 109"/>
                <a:gd name="T9" fmla="*/ 59 h 156"/>
                <a:gd name="T10" fmla="*/ 937 w 109"/>
                <a:gd name="T11" fmla="*/ 107 h 156"/>
                <a:gd name="T12" fmla="*/ 1153 w 109"/>
                <a:gd name="T13" fmla="*/ 173 h 156"/>
                <a:gd name="T14" fmla="*/ 1287 w 109"/>
                <a:gd name="T15" fmla="*/ 261 h 156"/>
                <a:gd name="T16" fmla="*/ 1319 w 109"/>
                <a:gd name="T17" fmla="*/ 383 h 156"/>
                <a:gd name="T18" fmla="*/ 1256 w 109"/>
                <a:gd name="T19" fmla="*/ 383 h 156"/>
                <a:gd name="T20" fmla="*/ 1194 w 109"/>
                <a:gd name="T21" fmla="*/ 383 h 156"/>
                <a:gd name="T22" fmla="*/ 1121 w 109"/>
                <a:gd name="T23" fmla="*/ 383 h 156"/>
                <a:gd name="T24" fmla="*/ 1037 w 109"/>
                <a:gd name="T25" fmla="*/ 371 h 156"/>
                <a:gd name="T26" fmla="*/ 977 w 109"/>
                <a:gd name="T27" fmla="*/ 370 h 156"/>
                <a:gd name="T28" fmla="*/ 899 w 109"/>
                <a:gd name="T29" fmla="*/ 364 h 156"/>
                <a:gd name="T30" fmla="*/ 793 w 109"/>
                <a:gd name="T31" fmla="*/ 351 h 156"/>
                <a:gd name="T32" fmla="*/ 701 w 109"/>
                <a:gd name="T33" fmla="*/ 338 h 156"/>
                <a:gd name="T34" fmla="*/ 639 w 109"/>
                <a:gd name="T35" fmla="*/ 306 h 156"/>
                <a:gd name="T36" fmla="*/ 639 w 109"/>
                <a:gd name="T37" fmla="*/ 272 h 156"/>
                <a:gd name="T38" fmla="*/ 672 w 109"/>
                <a:gd name="T39" fmla="*/ 233 h 156"/>
                <a:gd name="T40" fmla="*/ 705 w 109"/>
                <a:gd name="T41" fmla="*/ 193 h 156"/>
                <a:gd name="T42" fmla="*/ 672 w 109"/>
                <a:gd name="T43" fmla="*/ 151 h 156"/>
                <a:gd name="T44" fmla="*/ 579 w 109"/>
                <a:gd name="T45" fmla="*/ 104 h 156"/>
                <a:gd name="T46" fmla="*/ 378 w 109"/>
                <a:gd name="T47" fmla="*/ 5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79 w 54"/>
                <a:gd name="T5" fmla="*/ 3 h 40"/>
                <a:gd name="T6" fmla="*/ 177 w 54"/>
                <a:gd name="T7" fmla="*/ 22 h 40"/>
                <a:gd name="T8" fmla="*/ 295 w 54"/>
                <a:gd name="T9" fmla="*/ 30 h 40"/>
                <a:gd name="T10" fmla="*/ 395 w 54"/>
                <a:gd name="T11" fmla="*/ 37 h 40"/>
                <a:gd name="T12" fmla="*/ 500 w 54"/>
                <a:gd name="T13" fmla="*/ 43 h 40"/>
                <a:gd name="T14" fmla="*/ 611 w 54"/>
                <a:gd name="T15" fmla="*/ 46 h 40"/>
                <a:gd name="T16" fmla="*/ 737 w 54"/>
                <a:gd name="T17" fmla="*/ 40 h 40"/>
                <a:gd name="T18" fmla="*/ 721 w 54"/>
                <a:gd name="T19" fmla="*/ 63 h 40"/>
                <a:gd name="T20" fmla="*/ 680 w 54"/>
                <a:gd name="T21" fmla="*/ 84 h 40"/>
                <a:gd name="T22" fmla="*/ 603 w 54"/>
                <a:gd name="T23" fmla="*/ 97 h 40"/>
                <a:gd name="T24" fmla="*/ 495 w 54"/>
                <a:gd name="T25" fmla="*/ 102 h 40"/>
                <a:gd name="T26" fmla="*/ 379 w 54"/>
                <a:gd name="T27" fmla="*/ 101 h 40"/>
                <a:gd name="T28" fmla="*/ 254 w 54"/>
                <a:gd name="T29" fmla="*/ 82 h 40"/>
                <a:gd name="T30" fmla="*/ 133 w 54"/>
                <a:gd name="T31" fmla="*/ 5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8 h 237"/>
                <a:gd name="T4" fmla="*/ 120 w 257"/>
                <a:gd name="T5" fmla="*/ 76 h 237"/>
                <a:gd name="T6" fmla="*/ 276 w 257"/>
                <a:gd name="T7" fmla="*/ 117 h 237"/>
                <a:gd name="T8" fmla="*/ 494 w 257"/>
                <a:gd name="T9" fmla="*/ 151 h 237"/>
                <a:gd name="T10" fmla="*/ 799 w 257"/>
                <a:gd name="T11" fmla="*/ 183 h 237"/>
                <a:gd name="T12" fmla="*/ 1185 w 257"/>
                <a:gd name="T13" fmla="*/ 217 h 237"/>
                <a:gd name="T14" fmla="*/ 1679 w 257"/>
                <a:gd name="T15" fmla="*/ 248 h 237"/>
                <a:gd name="T16" fmla="*/ 2247 w 257"/>
                <a:gd name="T17" fmla="*/ 274 h 237"/>
                <a:gd name="T18" fmla="*/ 2978 w 257"/>
                <a:gd name="T19" fmla="*/ 299 h 237"/>
                <a:gd name="T20" fmla="*/ 3804 w 257"/>
                <a:gd name="T21" fmla="*/ 319 h 237"/>
                <a:gd name="T22" fmla="*/ 4685 w 257"/>
                <a:gd name="T23" fmla="*/ 337 h 237"/>
                <a:gd name="T24" fmla="*/ 5776 w 257"/>
                <a:gd name="T25" fmla="*/ 351 h 237"/>
                <a:gd name="T26" fmla="*/ 6966 w 257"/>
                <a:gd name="T27" fmla="*/ 360 h 237"/>
                <a:gd name="T28" fmla="*/ 8326 w 257"/>
                <a:gd name="T29" fmla="*/ 365 h 237"/>
                <a:gd name="T30" fmla="*/ 9732 w 257"/>
                <a:gd name="T31" fmla="*/ 363 h 237"/>
                <a:gd name="T32" fmla="*/ 11377 w 257"/>
                <a:gd name="T33" fmla="*/ 358 h 237"/>
                <a:gd name="T34" fmla="*/ 9935 w 257"/>
                <a:gd name="T35" fmla="*/ 349 h 237"/>
                <a:gd name="T36" fmla="*/ 8620 w 257"/>
                <a:gd name="T37" fmla="*/ 338 h 237"/>
                <a:gd name="T38" fmla="*/ 7528 w 257"/>
                <a:gd name="T39" fmla="*/ 326 h 237"/>
                <a:gd name="T40" fmla="*/ 6552 w 257"/>
                <a:gd name="T41" fmla="*/ 314 h 237"/>
                <a:gd name="T42" fmla="*/ 5662 w 257"/>
                <a:gd name="T43" fmla="*/ 298 h 237"/>
                <a:gd name="T44" fmla="*/ 4961 w 257"/>
                <a:gd name="T45" fmla="*/ 280 h 237"/>
                <a:gd name="T46" fmla="*/ 4314 w 257"/>
                <a:gd name="T47" fmla="*/ 261 h 237"/>
                <a:gd name="T48" fmla="*/ 3706 w 257"/>
                <a:gd name="T49" fmla="*/ 239 h 237"/>
                <a:gd name="T50" fmla="*/ 3160 w 257"/>
                <a:gd name="T51" fmla="*/ 217 h 237"/>
                <a:gd name="T52" fmla="*/ 2715 w 257"/>
                <a:gd name="T53" fmla="*/ 191 h 237"/>
                <a:gd name="T54" fmla="*/ 2333 w 257"/>
                <a:gd name="T55" fmla="*/ 165 h 237"/>
                <a:gd name="T56" fmla="*/ 1915 w 257"/>
                <a:gd name="T57" fmla="*/ 134 h 237"/>
                <a:gd name="T58" fmla="*/ 1460 w 257"/>
                <a:gd name="T59" fmla="*/ 105 h 237"/>
                <a:gd name="T60" fmla="*/ 1025 w 257"/>
                <a:gd name="T61" fmla="*/ 73 h 237"/>
                <a:gd name="T62" fmla="*/ 518 w 257"/>
                <a:gd name="T63" fmla="*/ 3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3714 w 124"/>
                <a:gd name="T1" fmla="*/ 0 h 110"/>
                <a:gd name="T2" fmla="*/ 5938 w 124"/>
                <a:gd name="T3" fmla="*/ 192 h 110"/>
                <a:gd name="T4" fmla="*/ 5770 w 124"/>
                <a:gd name="T5" fmla="*/ 191 h 110"/>
                <a:gd name="T6" fmla="*/ 5126 w 124"/>
                <a:gd name="T7" fmla="*/ 187 h 110"/>
                <a:gd name="T8" fmla="*/ 4284 w 124"/>
                <a:gd name="T9" fmla="*/ 182 h 110"/>
                <a:gd name="T10" fmla="*/ 3274 w 124"/>
                <a:gd name="T11" fmla="*/ 177 h 110"/>
                <a:gd name="T12" fmla="*/ 2155 w 124"/>
                <a:gd name="T13" fmla="*/ 174 h 110"/>
                <a:gd name="T14" fmla="*/ 1224 w 124"/>
                <a:gd name="T15" fmla="*/ 175 h 110"/>
                <a:gd name="T16" fmla="*/ 435 w 124"/>
                <a:gd name="T17" fmla="*/ 183 h 110"/>
                <a:gd name="T18" fmla="*/ 0 w 124"/>
                <a:gd name="T19" fmla="*/ 196 h 110"/>
                <a:gd name="T20" fmla="*/ 178 w 124"/>
                <a:gd name="T21" fmla="*/ 175 h 110"/>
                <a:gd name="T22" fmla="*/ 391 w 124"/>
                <a:gd name="T23" fmla="*/ 159 h 110"/>
                <a:gd name="T24" fmla="*/ 789 w 124"/>
                <a:gd name="T25" fmla="*/ 146 h 110"/>
                <a:gd name="T26" fmla="*/ 1224 w 124"/>
                <a:gd name="T27" fmla="*/ 136 h 110"/>
                <a:gd name="T28" fmla="*/ 1735 w 124"/>
                <a:gd name="T29" fmla="*/ 128 h 110"/>
                <a:gd name="T30" fmla="*/ 2240 w 124"/>
                <a:gd name="T31" fmla="*/ 127 h 110"/>
                <a:gd name="T32" fmla="*/ 2809 w 124"/>
                <a:gd name="T33" fmla="*/ 127 h 110"/>
                <a:gd name="T34" fmla="*/ 3453 w 124"/>
                <a:gd name="T35" fmla="*/ 133 h 110"/>
                <a:gd name="T36" fmla="*/ 3499 w 124"/>
                <a:gd name="T37" fmla="*/ 127 h 110"/>
                <a:gd name="T38" fmla="*/ 3359 w 124"/>
                <a:gd name="T39" fmla="*/ 101 h 110"/>
                <a:gd name="T40" fmla="*/ 3205 w 124"/>
                <a:gd name="T41" fmla="*/ 68 h 110"/>
                <a:gd name="T42" fmla="*/ 3147 w 124"/>
                <a:gd name="T43" fmla="*/ 53 h 110"/>
                <a:gd name="T44" fmla="*/ 3017 w 124"/>
                <a:gd name="T45" fmla="*/ 53 h 110"/>
                <a:gd name="T46" fmla="*/ 2902 w 124"/>
                <a:gd name="T47" fmla="*/ 51 h 110"/>
                <a:gd name="T48" fmla="*/ 2809 w 124"/>
                <a:gd name="T49" fmla="*/ 45 h 110"/>
                <a:gd name="T50" fmla="*/ 2758 w 124"/>
                <a:gd name="T51" fmla="*/ 39 h 110"/>
                <a:gd name="T52" fmla="*/ 2758 w 124"/>
                <a:gd name="T53" fmla="*/ 32 h 110"/>
                <a:gd name="T54" fmla="*/ 2809 w 124"/>
                <a:gd name="T55" fmla="*/ 27 h 110"/>
                <a:gd name="T56" fmla="*/ 3181 w 124"/>
                <a:gd name="T57" fmla="*/ 8 h 110"/>
                <a:gd name="T58" fmla="*/ 371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240 w 109"/>
                <a:gd name="T3" fmla="*/ 1 h 156"/>
                <a:gd name="T4" fmla="*/ 856 w 109"/>
                <a:gd name="T5" fmla="*/ 5 h 156"/>
                <a:gd name="T6" fmla="*/ 1790 w 109"/>
                <a:gd name="T7" fmla="*/ 12 h 156"/>
                <a:gd name="T8" fmla="*/ 2829 w 109"/>
                <a:gd name="T9" fmla="*/ 37 h 156"/>
                <a:gd name="T10" fmla="*/ 3815 w 109"/>
                <a:gd name="T11" fmla="*/ 57 h 156"/>
                <a:gd name="T12" fmla="*/ 4680 w 109"/>
                <a:gd name="T13" fmla="*/ 97 h 156"/>
                <a:gd name="T14" fmla="*/ 5208 w 109"/>
                <a:gd name="T15" fmla="*/ 150 h 156"/>
                <a:gd name="T16" fmla="*/ 5312 w 109"/>
                <a:gd name="T17" fmla="*/ 216 h 156"/>
                <a:gd name="T18" fmla="*/ 5145 w 109"/>
                <a:gd name="T19" fmla="*/ 216 h 156"/>
                <a:gd name="T20" fmla="*/ 4862 w 109"/>
                <a:gd name="T21" fmla="*/ 216 h 156"/>
                <a:gd name="T22" fmla="*/ 4533 w 109"/>
                <a:gd name="T23" fmla="*/ 216 h 156"/>
                <a:gd name="T24" fmla="*/ 4235 w 109"/>
                <a:gd name="T25" fmla="*/ 213 h 156"/>
                <a:gd name="T26" fmla="*/ 3939 w 109"/>
                <a:gd name="T27" fmla="*/ 212 h 156"/>
                <a:gd name="T28" fmla="*/ 3609 w 109"/>
                <a:gd name="T29" fmla="*/ 208 h 156"/>
                <a:gd name="T30" fmla="*/ 3214 w 109"/>
                <a:gd name="T31" fmla="*/ 202 h 156"/>
                <a:gd name="T32" fmla="*/ 2829 w 109"/>
                <a:gd name="T33" fmla="*/ 194 h 156"/>
                <a:gd name="T34" fmla="*/ 2573 w 109"/>
                <a:gd name="T35" fmla="*/ 174 h 156"/>
                <a:gd name="T36" fmla="*/ 2573 w 109"/>
                <a:gd name="T37" fmla="*/ 154 h 156"/>
                <a:gd name="T38" fmla="*/ 2750 w 109"/>
                <a:gd name="T39" fmla="*/ 134 h 156"/>
                <a:gd name="T40" fmla="*/ 2913 w 109"/>
                <a:gd name="T41" fmla="*/ 110 h 156"/>
                <a:gd name="T42" fmla="*/ 2750 w 109"/>
                <a:gd name="T43" fmla="*/ 88 h 156"/>
                <a:gd name="T44" fmla="*/ 2359 w 109"/>
                <a:gd name="T45" fmla="*/ 56 h 156"/>
                <a:gd name="T46" fmla="*/ 1535 w 109"/>
                <a:gd name="T47" fmla="*/ 3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530 w 46"/>
                <a:gd name="T1" fmla="*/ 0 h 94"/>
                <a:gd name="T2" fmla="*/ 970 w 46"/>
                <a:gd name="T3" fmla="*/ 55 h 94"/>
                <a:gd name="T4" fmla="*/ 720 w 46"/>
                <a:gd name="T5" fmla="*/ 92 h 94"/>
                <a:gd name="T6" fmla="*/ 534 w 46"/>
                <a:gd name="T7" fmla="*/ 120 h 94"/>
                <a:gd name="T8" fmla="*/ 0 w 46"/>
                <a:gd name="T9" fmla="*/ 140 h 94"/>
                <a:gd name="T10" fmla="*/ 586 w 46"/>
                <a:gd name="T11" fmla="*/ 132 h 94"/>
                <a:gd name="T12" fmla="*/ 1135 w 46"/>
                <a:gd name="T13" fmla="*/ 122 h 94"/>
                <a:gd name="T14" fmla="*/ 1537 w 46"/>
                <a:gd name="T15" fmla="*/ 103 h 94"/>
                <a:gd name="T16" fmla="*/ 1934 w 46"/>
                <a:gd name="T17" fmla="*/ 85 h 94"/>
                <a:gd name="T18" fmla="*/ 2202 w 46"/>
                <a:gd name="T19" fmla="*/ 67 h 94"/>
                <a:gd name="T20" fmla="*/ 2229 w 46"/>
                <a:gd name="T21" fmla="*/ 43 h 94"/>
                <a:gd name="T22" fmla="*/ 2062 w 46"/>
                <a:gd name="T23" fmla="*/ 15 h 94"/>
                <a:gd name="T24" fmla="*/ 1530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68 w 54"/>
                <a:gd name="T5" fmla="*/ 3 h 40"/>
                <a:gd name="T6" fmla="*/ 543 w 54"/>
                <a:gd name="T7" fmla="*/ 8 h 40"/>
                <a:gd name="T8" fmla="*/ 873 w 54"/>
                <a:gd name="T9" fmla="*/ 12 h 40"/>
                <a:gd name="T10" fmla="*/ 1231 w 54"/>
                <a:gd name="T11" fmla="*/ 15 h 40"/>
                <a:gd name="T12" fmla="*/ 1615 w 54"/>
                <a:gd name="T13" fmla="*/ 17 h 40"/>
                <a:gd name="T14" fmla="*/ 1919 w 54"/>
                <a:gd name="T15" fmla="*/ 18 h 40"/>
                <a:gd name="T16" fmla="*/ 2276 w 54"/>
                <a:gd name="T17" fmla="*/ 16 h 40"/>
                <a:gd name="T18" fmla="*/ 2247 w 54"/>
                <a:gd name="T19" fmla="*/ 38 h 40"/>
                <a:gd name="T20" fmla="*/ 2121 w 54"/>
                <a:gd name="T21" fmla="*/ 46 h 40"/>
                <a:gd name="T22" fmla="*/ 1868 w 54"/>
                <a:gd name="T23" fmla="*/ 51 h 40"/>
                <a:gd name="T24" fmla="*/ 1552 w 54"/>
                <a:gd name="T25" fmla="*/ 53 h 40"/>
                <a:gd name="T26" fmla="*/ 1164 w 54"/>
                <a:gd name="T27" fmla="*/ 52 h 40"/>
                <a:gd name="T28" fmla="*/ 788 w 54"/>
                <a:gd name="T29" fmla="*/ 45 h 40"/>
                <a:gd name="T30" fmla="*/ 407 w 54"/>
                <a:gd name="T31" fmla="*/ 3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796 w 596"/>
                <a:gd name="T1" fmla="*/ 542 h 666"/>
                <a:gd name="T2" fmla="*/ 295 w 596"/>
                <a:gd name="T3" fmla="*/ 502 h 666"/>
                <a:gd name="T4" fmla="*/ 0 w 596"/>
                <a:gd name="T5" fmla="*/ 424 h 666"/>
                <a:gd name="T6" fmla="*/ 178 w 596"/>
                <a:gd name="T7" fmla="*/ 327 h 666"/>
                <a:gd name="T8" fmla="*/ 1240 w 596"/>
                <a:gd name="T9" fmla="*/ 222 h 666"/>
                <a:gd name="T10" fmla="*/ 3370 w 596"/>
                <a:gd name="T11" fmla="*/ 125 h 666"/>
                <a:gd name="T12" fmla="*/ 6965 w 596"/>
                <a:gd name="T13" fmla="*/ 44 h 666"/>
                <a:gd name="T14" fmla="*/ 12087 w 596"/>
                <a:gd name="T15" fmla="*/ 2 h 666"/>
                <a:gd name="T16" fmla="*/ 18638 w 596"/>
                <a:gd name="T17" fmla="*/ 9 h 666"/>
                <a:gd name="T18" fmla="*/ 23711 w 596"/>
                <a:gd name="T19" fmla="*/ 99 h 666"/>
                <a:gd name="T20" fmla="*/ 27140 w 596"/>
                <a:gd name="T21" fmla="*/ 242 h 666"/>
                <a:gd name="T22" fmla="*/ 28940 w 596"/>
                <a:gd name="T23" fmla="*/ 419 h 666"/>
                <a:gd name="T24" fmla="*/ 29163 w 596"/>
                <a:gd name="T25" fmla="*/ 602 h 666"/>
                <a:gd name="T26" fmla="*/ 27751 w 596"/>
                <a:gd name="T27" fmla="*/ 771 h 666"/>
                <a:gd name="T28" fmla="*/ 24832 w 596"/>
                <a:gd name="T29" fmla="*/ 903 h 666"/>
                <a:gd name="T30" fmla="*/ 20429 w 596"/>
                <a:gd name="T31" fmla="*/ 975 h 666"/>
                <a:gd name="T32" fmla="*/ 19063 w 596"/>
                <a:gd name="T33" fmla="*/ 968 h 666"/>
                <a:gd name="T34" fmla="*/ 21618 w 596"/>
                <a:gd name="T35" fmla="*/ 908 h 666"/>
                <a:gd name="T36" fmla="*/ 23606 w 596"/>
                <a:gd name="T37" fmla="*/ 798 h 666"/>
                <a:gd name="T38" fmla="*/ 24973 w 596"/>
                <a:gd name="T39" fmla="*/ 666 h 666"/>
                <a:gd name="T40" fmla="*/ 25458 w 596"/>
                <a:gd name="T41" fmla="*/ 522 h 666"/>
                <a:gd name="T42" fmla="*/ 25165 w 596"/>
                <a:gd name="T43" fmla="*/ 379 h 666"/>
                <a:gd name="T44" fmla="*/ 23742 w 596"/>
                <a:gd name="T45" fmla="*/ 255 h 666"/>
                <a:gd name="T46" fmla="*/ 21210 w 596"/>
                <a:gd name="T47" fmla="*/ 165 h 666"/>
                <a:gd name="T48" fmla="*/ 16718 w 596"/>
                <a:gd name="T49" fmla="*/ 109 h 666"/>
                <a:gd name="T50" fmla="*/ 12057 w 596"/>
                <a:gd name="T51" fmla="*/ 88 h 666"/>
                <a:gd name="T52" fmla="*/ 8532 w 596"/>
                <a:gd name="T53" fmla="*/ 103 h 666"/>
                <a:gd name="T54" fmla="*/ 5938 w 596"/>
                <a:gd name="T55" fmla="*/ 147 h 666"/>
                <a:gd name="T56" fmla="*/ 4108 w 596"/>
                <a:gd name="T57" fmla="*/ 218 h 666"/>
                <a:gd name="T58" fmla="*/ 2796 w 596"/>
                <a:gd name="T59" fmla="*/ 303 h 666"/>
                <a:gd name="T60" fmla="*/ 1955 w 596"/>
                <a:gd name="T61" fmla="*/ 399 h 666"/>
                <a:gd name="T62" fmla="*/ 1373 w 596"/>
                <a:gd name="T63" fmla="*/ 496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E5D24D-E2D7-426F-81E3-AAC97FFDDE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5" r:id="rId1"/>
    <p:sldLayoutId id="2147484534" r:id="rId2"/>
    <p:sldLayoutId id="2147484535" r:id="rId3"/>
    <p:sldLayoutId id="2147484536" r:id="rId4"/>
    <p:sldLayoutId id="2147484537" r:id="rId5"/>
    <p:sldLayoutId id="2147484538" r:id="rId6"/>
    <p:sldLayoutId id="2147484539" r:id="rId7"/>
    <p:sldLayoutId id="2147484540" r:id="rId8"/>
    <p:sldLayoutId id="2147484541" r:id="rId9"/>
    <p:sldLayoutId id="2147484542" r:id="rId10"/>
    <p:sldLayoutId id="2147484543" r:id="rId11"/>
    <p:sldLayoutId id="2147484544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40DBA22-4071-4620-9C79-297767E6F7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  <p:sldLayoutId id="2147484551" r:id="rId6"/>
    <p:sldLayoutId id="2147484552" r:id="rId7"/>
    <p:sldLayoutId id="2147484553" r:id="rId8"/>
    <p:sldLayoutId id="2147484554" r:id="rId9"/>
    <p:sldLayoutId id="2147484555" r:id="rId10"/>
    <p:sldLayoutId id="21474845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10.jpeg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Microsoft_Word_97_-_2003___1.doc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25.emf"/><Relationship Id="rId4" Type="http://schemas.openxmlformats.org/officeDocument/2006/relationships/oleObject" Target="../embeddings/Microsoft_Word_97_-_2003___2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file:///A:\jxhd0-0.pps#-1,1,&#27010;&#29575;&#35770;&#19982;&#25968;&#29702;&#32479;&#35745;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hyperlink" Target="jxhd1-1.pps#-1,2,&#31532;&#19968;&#31456; &#38543;&#26426;&#20107;&#20214;&#19982;&#27010;&#29575;" TargetMode="External"/><Relationship Id="rId5" Type="http://schemas.openxmlformats.org/officeDocument/2006/relationships/image" Target="../media/image127.png"/><Relationship Id="rId4" Type="http://schemas.openxmlformats.org/officeDocument/2006/relationships/oleObject" Target="../embeddings/oleObject1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Microsoft_Word_97_-_2003___4.doc"/><Relationship Id="rId11" Type="http://schemas.openxmlformats.org/officeDocument/2006/relationships/image" Target="../media/image131.wmf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35.wmf"/><Relationship Id="rId4" Type="http://schemas.openxmlformats.org/officeDocument/2006/relationships/image" Target="../media/image128.wmf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6.w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0.e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9.w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23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image" Target="../media/image4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6.wmf"/><Relationship Id="rId11" Type="http://schemas.openxmlformats.org/officeDocument/2006/relationships/hyperlink" Target="file:///A:\jxhd0-0.pps#-1,1,&#27809;&#26377;&#24187;&#28783;&#29255;&#26631;&#39064;" TargetMode="External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45.wmf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5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2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6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7.w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-304800" y="381000"/>
          <a:ext cx="91440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文档" r:id="rId3" imgW="5486400" imgH="731520" progId="Word.Document.8">
                  <p:embed/>
                </p:oleObj>
              </mc:Choice>
              <mc:Fallback>
                <p:oleObj name="文档" r:id="rId3" imgW="5486400" imgH="7315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381000"/>
                        <a:ext cx="91440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990600" y="1546225"/>
          <a:ext cx="807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6225"/>
                        <a:ext cx="807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4425950" y="1546225"/>
          <a:ext cx="8147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546225"/>
                        <a:ext cx="8147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5826125" y="1546225"/>
          <a:ext cx="7867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文档" r:id="rId9" imgW="5486400" imgH="304800" progId="Word.Document.8">
                  <p:embed/>
                </p:oleObj>
              </mc:Choice>
              <mc:Fallback>
                <p:oleObj name="文档" r:id="rId9" imgW="5486400" imgH="3048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1546225"/>
                        <a:ext cx="78676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85800" y="2044700"/>
          <a:ext cx="78930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文档" r:id="rId11" imgW="5497558" imgH="895265" progId="Word.Document.8">
                  <p:embed/>
                </p:oleObj>
              </mc:Choice>
              <mc:Fallback>
                <p:oleObj name="文档" r:id="rId11" imgW="5497558" imgH="89526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44700"/>
                        <a:ext cx="78930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609600" y="3281363"/>
          <a:ext cx="8069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文档" r:id="rId13" imgW="5414945" imgH="608838" progId="Word.Document.8">
                  <p:embed/>
                </p:oleObj>
              </mc:Choice>
              <mc:Fallback>
                <p:oleObj name="文档" r:id="rId13" imgW="5414945" imgH="60883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1363"/>
                        <a:ext cx="8069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743200" y="3679825"/>
          <a:ext cx="3402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文档" r:id="rId15" imgW="2351406" imgH="357674" progId="Word.Document.8">
                  <p:embed/>
                </p:oleObj>
              </mc:Choice>
              <mc:Fallback>
                <p:oleObj name="文档" r:id="rId15" imgW="2351406" imgH="35767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9825"/>
                        <a:ext cx="34020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685800" y="3738563"/>
          <a:ext cx="82835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文档" r:id="rId17" imgW="5805319" imgH="625136" progId="Word.Document.8">
                  <p:embed/>
                </p:oleObj>
              </mc:Choice>
              <mc:Fallback>
                <p:oleObj name="文档" r:id="rId17" imgW="5805319" imgH="62513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8563"/>
                        <a:ext cx="82835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609600" y="5162550"/>
          <a:ext cx="4114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文档" r:id="rId19" imgW="2556316" imgH="388260" progId="Word.Document.8">
                  <p:embed/>
                </p:oleObj>
              </mc:Choice>
              <mc:Fallback>
                <p:oleObj name="文档" r:id="rId19" imgW="2556316" imgH="38826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62550"/>
                        <a:ext cx="4114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2057400" y="5715000"/>
          <a:ext cx="3182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21" imgW="1422400" imgH="203200" progId="Equation.DSMT4">
                  <p:embed/>
                </p:oleObj>
              </mc:Choice>
              <mc:Fallback>
                <p:oleObj name="Equation" r:id="rId21" imgW="14224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3182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5257800" y="5715000"/>
          <a:ext cx="1747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23" imgW="787058" imgH="203112" progId="Equation.DSMT4">
                  <p:embed/>
                </p:oleObj>
              </mc:Choice>
              <mc:Fallback>
                <p:oleObj name="Equation" r:id="rId23" imgW="78705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15000"/>
                        <a:ext cx="1747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4495800" y="914400"/>
            <a:ext cx="4419600" cy="588963"/>
          </a:xfrm>
          <a:prstGeom prst="rect">
            <a:avLst/>
          </a:prstGeom>
          <a:solidFill>
            <a:srgbClr val="CCFF33"/>
          </a:solidFill>
          <a:ln w="9525">
            <a:solidFill>
              <a:srgbClr val="CC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Independence  of    Event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2590800" y="4052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显然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3657600" y="4114800"/>
          <a:ext cx="2222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25" imgW="1002865" imgH="253890" progId="Equation.DSMT4">
                  <p:embed/>
                </p:oleObj>
              </mc:Choice>
              <mc:Fallback>
                <p:oleObj name="Equation" r:id="rId25" imgW="1002865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2222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1143000" y="45720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若改为有放回的每次取一球，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5715000" y="4572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6172200" y="4430713"/>
          <a:ext cx="16002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27" imgW="761669" imgH="393529" progId="Equation.DSMT4">
                  <p:embed/>
                </p:oleObj>
              </mc:Choice>
              <mc:Fallback>
                <p:oleObj name="Equation" r:id="rId27" imgW="761669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30713"/>
                        <a:ext cx="16002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7683500" y="4651375"/>
          <a:ext cx="1079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29" imgW="482391" imgH="203112" progId="Equation.DSMT4">
                  <p:embed/>
                </p:oleObj>
              </mc:Choice>
              <mc:Fallback>
                <p:oleObj name="Equation" r:id="rId29" imgW="482391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651375"/>
                        <a:ext cx="1079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1" grpId="0" animBg="1" autoUpdateAnimBg="0"/>
      <p:bldP spid="106513" grpId="0"/>
      <p:bldP spid="106515" grpId="0"/>
      <p:bldP spid="1065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920750" y="257175"/>
          <a:ext cx="79184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文档" r:id="rId3" imgW="5497558" imgH="2129134" progId="Word.Document.8">
                  <p:embed/>
                </p:oleObj>
              </mc:Choice>
              <mc:Fallback>
                <p:oleObj name="文档" r:id="rId3" imgW="5497558" imgH="212913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57175"/>
                        <a:ext cx="79184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752600" y="2667000"/>
          <a:ext cx="73914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文档" r:id="rId5" imgW="5486400" imgH="1578864" progId="Word.Document.8">
                  <p:embed/>
                </p:oleObj>
              </mc:Choice>
              <mc:Fallback>
                <p:oleObj name="文档" r:id="rId5" imgW="5486400" imgH="15788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73914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676400" y="4114800"/>
          <a:ext cx="80772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文档" r:id="rId7" imgW="5497558" imgH="1612773" progId="Word.Document.8">
                  <p:embed/>
                </p:oleObj>
              </mc:Choice>
              <mc:Fallback>
                <p:oleObj name="文档" r:id="rId7" imgW="5497558" imgH="161277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8077200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914400" y="220663"/>
          <a:ext cx="79771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文档" r:id="rId3" imgW="4772025" imgH="952500" progId="Word.Document.8">
                  <p:embed/>
                </p:oleObj>
              </mc:Choice>
              <mc:Fallback>
                <p:oleObj name="文档" r:id="rId3" imgW="4772025" imgH="952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663"/>
                        <a:ext cx="7977188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990600" y="1066800"/>
          <a:ext cx="8915400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文档" r:id="rId5" imgW="5486400" imgH="1638300" progId="Word.Document.8">
                  <p:embed/>
                </p:oleObj>
              </mc:Choice>
              <mc:Fallback>
                <p:oleObj name="文档" r:id="rId5" imgW="5486400" imgH="16383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8915400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90600" y="3657600"/>
          <a:ext cx="533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公式" r:id="rId7" imgW="3213100" imgH="292100" progId="Equation.3">
                  <p:embed/>
                </p:oleObj>
              </mc:Choice>
              <mc:Fallback>
                <p:oleObj name="公式" r:id="rId7" imgW="32131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533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981200" y="4267200"/>
          <a:ext cx="4800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公式" r:id="rId9" imgW="2933700" imgH="292100" progId="Equation.3">
                  <p:embed/>
                </p:oleObj>
              </mc:Choice>
              <mc:Fallback>
                <p:oleObj name="公式" r:id="rId9" imgW="29337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4800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886200" y="4935538"/>
          <a:ext cx="3886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11" imgW="2374900" imgH="292100" progId="Equation.3">
                  <p:embed/>
                </p:oleObj>
              </mc:Choice>
              <mc:Fallback>
                <p:oleObj name="公式" r:id="rId11" imgW="23749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35538"/>
                        <a:ext cx="3886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2057400" y="5545138"/>
          <a:ext cx="457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13" imgW="2324100" imgH="279400" progId="Equation.3">
                  <p:embed/>
                </p:oleObj>
              </mc:Choice>
              <mc:Fallback>
                <p:oleObj name="公式" r:id="rId13" imgW="2324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45138"/>
                        <a:ext cx="4572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914400" y="-381000"/>
          <a:ext cx="8915400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文档" r:id="rId3" imgW="5486400" imgH="1597152" progId="Word.Document.8">
                  <p:embed/>
                </p:oleObj>
              </mc:Choice>
              <mc:Fallback>
                <p:oleObj name="文档" r:id="rId3" imgW="5486400" imgH="15971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-381000"/>
                        <a:ext cx="8915400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042988" y="2133600"/>
          <a:ext cx="6842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3086100" imgH="228600" progId="Equation.DSMT4">
                  <p:embed/>
                </p:oleObj>
              </mc:Choice>
              <mc:Fallback>
                <p:oleObj name="Equation" r:id="rId5" imgW="3086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6842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908175" y="2708275"/>
          <a:ext cx="601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2413000" imgH="228600" progId="Equation.DSMT4">
                  <p:embed/>
                </p:oleObj>
              </mc:Choice>
              <mc:Fallback>
                <p:oleObj name="Equation" r:id="rId7" imgW="241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08275"/>
                        <a:ext cx="6016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887538" y="3243263"/>
          <a:ext cx="43195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9" imgW="2794000" imgH="584200" progId="Equation.3">
                  <p:embed/>
                </p:oleObj>
              </mc:Choice>
              <mc:Fallback>
                <p:oleObj name="公式" r:id="rId9" imgW="27940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243263"/>
                        <a:ext cx="43195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905000" y="4081463"/>
          <a:ext cx="60198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11" imgW="3695700" imgH="584200" progId="Equation.3">
                  <p:embed/>
                </p:oleObj>
              </mc:Choice>
              <mc:Fallback>
                <p:oleObj name="公式" r:id="rId11" imgW="3695700" imgH="58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81463"/>
                        <a:ext cx="60198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987425" y="5110163"/>
          <a:ext cx="7927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文档" r:id="rId13" imgW="5324856" imgH="822960" progId="Word.Document.8">
                  <p:embed/>
                </p:oleObj>
              </mc:Choice>
              <mc:Fallback>
                <p:oleObj name="文档" r:id="rId13" imgW="5324856" imgH="82296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110163"/>
                        <a:ext cx="7927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838200" y="638175"/>
            <a:ext cx="7696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1-22  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一个家庭中有若干个小孩，假定生男孩和生女孩是等可能的，设    ：“一个家庭中有男孩，又有女孩”，   ：“一个家庭中最多有一个女孩”，对下述两种情况，讨论    与    的独立性。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295400" y="283368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家中有两个小孩；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295400" y="33670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家中有三个小孩。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5562600" y="1143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7067550" y="19812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9812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4686300" y="1557338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557338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7848600" y="19812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812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762000" y="40068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答案</a:t>
            </a: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）中   与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不独立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；而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）中    与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相互独立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。</a:t>
            </a:r>
            <a:endParaRPr lang="zh-CN" altLang="en-US" sz="2800" b="1">
              <a:solidFill>
                <a:srgbClr val="0000D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3810000" y="40322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22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7872413" y="403225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403225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4495800" y="40322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22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1295400" y="44894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894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8" name="Text Box 16" descr="粉色面巾纸"/>
          <p:cNvSpPr txBox="1">
            <a:spLocks noChangeArrowheads="1"/>
          </p:cNvSpPr>
          <p:nvPr/>
        </p:nvSpPr>
        <p:spPr bwMode="auto">
          <a:xfrm>
            <a:off x="838200" y="4921250"/>
            <a:ext cx="7696200" cy="946150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6D1688"/>
                </a:solidFill>
                <a:latin typeface="Arial" panose="020B0604020202020204" pitchFamily="34" charset="0"/>
                <a:ea typeface="楷体_GB2312" pitchFamily="49" charset="-122"/>
              </a:rPr>
              <a:t>这个例子告诉我们，不能停留在“直觉”上，有必要对随机现象作仔细的</a:t>
            </a:r>
            <a:r>
              <a:rPr lang="zh-CN" altLang="en-US" sz="2800" b="1">
                <a:solidFill>
                  <a:srgbClr val="62147A"/>
                </a:solidFill>
                <a:latin typeface="Arial" panose="020B0604020202020204" pitchFamily="34" charset="0"/>
                <a:ea typeface="楷体_GB2312" pitchFamily="49" charset="-122"/>
              </a:rPr>
              <a:t>研究</a:t>
            </a:r>
            <a:r>
              <a:rPr lang="zh-CN" altLang="en-US" sz="2800" b="1">
                <a:solidFill>
                  <a:srgbClr val="6D1688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  <p:bldP spid="146437" grpId="0"/>
      <p:bldP spid="146438" grpId="0"/>
      <p:bldP spid="146443" grpId="0"/>
      <p:bldP spid="1464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1524000" y="609600"/>
          <a:ext cx="54721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文档" r:id="rId3" imgW="2796713" imgH="425026" progId="Word.Document.8">
                  <p:embed/>
                </p:oleObj>
              </mc:Choice>
              <mc:Fallback>
                <p:oleObj name="文档" r:id="rId3" imgW="2796713" imgH="4250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5472113" cy="820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685800" y="1905000"/>
          <a:ext cx="7716838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Document" r:id="rId6" imgW="2886208" imgH="1324024" progId="Word.Document.8">
                  <p:embed/>
                </p:oleObj>
              </mc:Choice>
              <mc:Fallback>
                <p:oleObj name="Document" r:id="rId6" imgW="2886208" imgH="132402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716838" cy="358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908175" y="620713"/>
          <a:ext cx="54721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文档" r:id="rId3" imgW="2790846" imgH="426851" progId="Word.Document.8">
                  <p:embed/>
                </p:oleObj>
              </mc:Choice>
              <mc:Fallback>
                <p:oleObj name="文档" r:id="rId3" imgW="2790846" imgH="42685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5472113" cy="820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00113" y="1557338"/>
          <a:ext cx="8067675" cy="497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文档" r:id="rId5" imgW="3295708" imgH="2009655" progId="Word.Document.8">
                  <p:embed/>
                </p:oleObj>
              </mc:Choice>
              <mc:Fallback>
                <p:oleObj name="文档" r:id="rId5" imgW="3295708" imgH="20096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8067675" cy="497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7019925" y="1989138"/>
          <a:ext cx="11509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文档" r:id="rId7" imgW="428666" imgH="238081" progId="Word.Document.8">
                  <p:embed/>
                </p:oleObj>
              </mc:Choice>
              <mc:Fallback>
                <p:oleObj name="文档" r:id="rId7" imgW="428666" imgH="23808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989138"/>
                        <a:ext cx="11509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2419350" y="4291013"/>
          <a:ext cx="1149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文档" r:id="rId9" imgW="428666" imgH="238081" progId="Word.Document.8">
                  <p:embed/>
                </p:oleObj>
              </mc:Choice>
              <mc:Fallback>
                <p:oleObj name="文档" r:id="rId9" imgW="428666" imgH="23808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91013"/>
                        <a:ext cx="11493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47750" y="471488"/>
          <a:ext cx="7772400" cy="560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文档" r:id="rId3" imgW="3152909" imgH="2276350" progId="Word.Document.8">
                  <p:embed/>
                </p:oleObj>
              </mc:Choice>
              <mc:Fallback>
                <p:oleObj name="文档" r:id="rId3" imgW="3152909" imgH="22763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71488"/>
                        <a:ext cx="7772400" cy="560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5724525" y="476250"/>
          <a:ext cx="1282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文档" r:id="rId5" imgW="476176" imgH="209468" progId="Word.Document.8">
                  <p:embed/>
                </p:oleObj>
              </mc:Choice>
              <mc:Fallback>
                <p:oleObj name="文档" r:id="rId5" imgW="476176" imgH="20946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6250"/>
                        <a:ext cx="1282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1763713" y="4292600"/>
          <a:ext cx="12382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文档" r:id="rId7" imgW="476176" imgH="219186" progId="Word.Document.8">
                  <p:embed/>
                </p:oleObj>
              </mc:Choice>
              <mc:Fallback>
                <p:oleObj name="文档" r:id="rId7" imgW="476176" imgH="21918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12382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971550" y="476250"/>
          <a:ext cx="7934325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文档" r:id="rId3" imgW="3247929" imgH="2248007" progId="Word.Document.8">
                  <p:embed/>
                </p:oleObj>
              </mc:Choice>
              <mc:Fallback>
                <p:oleObj name="文档" r:id="rId3" imgW="3247929" imgH="22480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7934325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1" name="Object 3"/>
          <p:cNvGraphicFramePr>
            <a:graphicFrameLocks noChangeAspect="1"/>
          </p:cNvGraphicFramePr>
          <p:nvPr/>
        </p:nvGraphicFramePr>
        <p:xfrm>
          <a:off x="1042988" y="2060575"/>
          <a:ext cx="1533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文档" r:id="rId5" imgW="580913" imgH="190573" progId="Word.Document.8">
                  <p:embed/>
                </p:oleObj>
              </mc:Choice>
              <mc:Fallback>
                <p:oleObj name="文档" r:id="rId5" imgW="580913" imgH="19057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1533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3203575" y="5084763"/>
          <a:ext cx="1533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文档" r:id="rId7" imgW="580913" imgH="190573" progId="Word.Document.8">
                  <p:embed/>
                </p:oleObj>
              </mc:Choice>
              <mc:Fallback>
                <p:oleObj name="文档" r:id="rId7" imgW="580913" imgH="19057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1533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47750" y="1770063"/>
          <a:ext cx="77279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文档" r:id="rId3" imgW="2962331" imgH="1019269" progId="Word.Document.8">
                  <p:embed/>
                </p:oleObj>
              </mc:Choice>
              <mc:Fallback>
                <p:oleObj name="文档" r:id="rId3" imgW="2962331" imgH="10192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770063"/>
                        <a:ext cx="7727950" cy="2771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5867400" y="3429000"/>
          <a:ext cx="1533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文档" r:id="rId5" imgW="580913" imgH="190573" progId="Word.Document.8">
                  <p:embed/>
                </p:oleObj>
              </mc:Choice>
              <mc:Fallback>
                <p:oleObj name="文档" r:id="rId5" imgW="580913" imgH="19057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1533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5202" name="Object 2"/>
          <p:cNvGraphicFramePr>
            <a:graphicFrameLocks noChangeAspect="1"/>
          </p:cNvGraphicFramePr>
          <p:nvPr/>
        </p:nvGraphicFramePr>
        <p:xfrm>
          <a:off x="977900" y="1703388"/>
          <a:ext cx="6069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Document" r:id="rId4" imgW="2886208" imgH="361981" progId="Word.Document.8">
                  <p:embed/>
                </p:oleObj>
              </mc:Choice>
              <mc:Fallback>
                <p:oleObj name="Document" r:id="rId4" imgW="2886208" imgH="36198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03388"/>
                        <a:ext cx="60690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95400" y="2971800"/>
          <a:ext cx="49196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Document" r:id="rId7" imgW="2343087" imgH="371429" progId="Word.Document.8">
                  <p:embed/>
                </p:oleObj>
              </mc:Choice>
              <mc:Fallback>
                <p:oleObj name="Document" r:id="rId7" imgW="2343087" imgH="3714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49196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914400" y="225425"/>
          <a:ext cx="85899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文档" r:id="rId3" imgW="5486400" imgH="1152144" progId="Word.Document.8">
                  <p:embed/>
                </p:oleObj>
              </mc:Choice>
              <mc:Fallback>
                <p:oleObj name="文档" r:id="rId3" imgW="5486400" imgH="11521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5425"/>
                        <a:ext cx="858996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228600" y="1752600"/>
          <a:ext cx="8686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文档" r:id="rId5" imgW="5486400" imgH="768096" progId="Word.Document.8">
                  <p:embed/>
                </p:oleObj>
              </mc:Choice>
              <mc:Fallback>
                <p:oleObj name="文档" r:id="rId5" imgW="5486400" imgH="7680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6868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228600" y="28194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914400" y="3352800"/>
          <a:ext cx="8686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文档" r:id="rId9" imgW="5486400" imgH="600456" progId="Word.Document.8">
                  <p:embed/>
                </p:oleObj>
              </mc:Choice>
              <mc:Fallback>
                <p:oleObj name="文档" r:id="rId9" imgW="5486400" imgH="6004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8686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894263" y="3829050"/>
          <a:ext cx="8686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文档" r:id="rId11" imgW="5486400" imgH="384048" progId="Word.Document.8">
                  <p:embed/>
                </p:oleObj>
              </mc:Choice>
              <mc:Fallback>
                <p:oleObj name="文档" r:id="rId11" imgW="5486400" imgH="38404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3829050"/>
                        <a:ext cx="8686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419600" y="4419600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13" imgW="1853396" imgH="266584" progId="Equation.3">
                  <p:embed/>
                </p:oleObj>
              </mc:Choice>
              <mc:Fallback>
                <p:oleObj name="公式" r:id="rId13" imgW="1853396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320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286000" y="5029200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公式" r:id="rId15" imgW="1612900" imgH="266700" progId="Equation.3">
                  <p:embed/>
                </p:oleObj>
              </mc:Choice>
              <mc:Fallback>
                <p:oleObj name="公式" r:id="rId15" imgW="16129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2743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5029200" y="495300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公式" r:id="rId17" imgW="1193800" imgH="292100" progId="Equation.3">
                  <p:embed/>
                </p:oleObj>
              </mc:Choice>
              <mc:Fallback>
                <p:oleObj name="公式" r:id="rId17" imgW="11938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53000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914400" y="55626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文档" r:id="rId19" imgW="5486400" imgH="384048" progId="Word.Document.8">
                  <p:embed/>
                </p:oleObj>
              </mc:Choice>
              <mc:Fallback>
                <p:oleObj name="文档" r:id="rId19" imgW="5486400" imgH="38404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4267200"/>
          <a:ext cx="38782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21" imgW="1473120" imgH="228600" progId="Equation.DSMT4">
                  <p:embed/>
                </p:oleObj>
              </mc:Choice>
              <mc:Fallback>
                <p:oleObj name="Equation" r:id="rId21" imgW="14731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38782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 descr="球体"/>
          <p:cNvSpPr>
            <a:spLocks noGrp="1" noChangeArrowheads="1"/>
          </p:cNvSpPr>
          <p:nvPr>
            <p:ph type="title"/>
          </p:nvPr>
        </p:nvSpPr>
        <p:spPr>
          <a:xfrm>
            <a:off x="2209800" y="647700"/>
            <a:ext cx="4876800" cy="876300"/>
          </a:xfrm>
          <a:pattFill prst="sphere">
            <a:fgClr>
              <a:schemeClr val="hlink"/>
            </a:fgClr>
            <a:bgClr>
              <a:srgbClr val="23CAE1"/>
            </a:bgClr>
          </a:pattFill>
        </p:spPr>
        <p:txBody>
          <a:bodyPr/>
          <a:lstStyle/>
          <a:p>
            <a:pPr eaLnBrk="1" hangingPunct="1">
              <a:defRPr/>
            </a:pPr>
            <a:r>
              <a:rPr lang="zh-CN" altLang="en-US" sz="6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内 容 提 要</a:t>
            </a:r>
            <a:endParaRPr lang="zh-CN" altLang="en-US" sz="4800" b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76400"/>
            <a:ext cx="7239000" cy="4267200"/>
          </a:xfrm>
          <a:extLst>
            <a:ext uri="{909E8E84-426E-40DD-AFC4-6F175D3DCCD1}">
              <a14:hiddenFill xmlns:a14="http://schemas.microsoft.com/office/drawing/2010/main">
                <a:solidFill>
                  <a:srgbClr val="23CAE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章的六个概念</a:t>
            </a:r>
            <a:r>
              <a:rPr lang="en-US" altLang="zh-CN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试验、随机事件、频率、概率、条件概率、事件的独立性</a:t>
            </a:r>
            <a:r>
              <a:rPr lang="en-US" altLang="zh-CN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36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四个公式</a:t>
            </a:r>
            <a:r>
              <a:rPr lang="en-US" altLang="zh-CN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法公式及乘法公式、全概率公式和贝叶斯公式</a:t>
            </a:r>
            <a:r>
              <a:rPr lang="en-US" altLang="zh-CN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36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个概型</a:t>
            </a:r>
            <a:r>
              <a:rPr lang="en-US" altLang="zh-CN" sz="36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古典概型、几何概型。</a:t>
            </a:r>
            <a:endParaRPr lang="zh-CN" altLang="en-US" sz="40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9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4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nimBg="1" autoUpdateAnimBg="0"/>
      <p:bldP spid="116739" grpId="0" build="p" autoUpdateAnimBg="0" advAuto="100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266700"/>
            <a:ext cx="7634287" cy="8763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smtClean="0">
                <a:solidFill>
                  <a:srgbClr val="FF0000"/>
                </a:solidFill>
                <a:ea typeface="隶书" pitchFamily="49" charset="-122"/>
              </a:rPr>
              <a:t>基  本  要  求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868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1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理解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事件的概念，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了解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样本空间的概念，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掌握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事件之间的关系与运算。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理解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事件频率、概率的统计定义、公理化定义及古典定义。并会计算简单的古典概率。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掌握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概率的性质，会用性质进行概率计算。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理解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件概率的概念，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掌握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概率的乘法公式、全概率公式和贝叶斯</a:t>
            </a: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Bayes)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公式，会用这些公式进行概率的计算。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8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理解</a:t>
            </a:r>
            <a:r>
              <a:rPr lang="zh-CN" altLang="en-US" sz="28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事件的独立性的概念，会用事件的独立性进行乘积事件的概率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9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74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6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26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3" grpId="0" build="p" autoUpdateAnimBg="0" advAuto="100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50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重 点 与 难 点</a:t>
            </a:r>
            <a:endParaRPr lang="zh-CN" altLang="en-US" smtClean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143000"/>
            <a:ext cx="87630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宋体" charset="-122"/>
              </a:rPr>
              <a:t>    </a:t>
            </a:r>
            <a:r>
              <a:rPr lang="zh-CN" altLang="en-US" b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重       点</a:t>
            </a:r>
            <a:endParaRPr lang="zh-CN" altLang="en-US" sz="2400" smtClean="0">
              <a:latin typeface="宋体" charset="-122"/>
            </a:endParaRPr>
          </a:p>
          <a:p>
            <a:pPr algn="l" eaLnBrk="1" hangingPunct="1">
              <a:defRPr/>
            </a:pPr>
            <a:r>
              <a:rPr lang="zh-CN" altLang="en-US" sz="2800" smtClean="0">
                <a:latin typeface="宋体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随机事件及事件间的运算关系。</a:t>
            </a:r>
          </a:p>
          <a:p>
            <a:pPr algn="l" eaLnBrk="1" hangingPunct="1">
              <a:defRPr/>
            </a:pP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概率的公理化定义及概率的基本性质的应用。</a:t>
            </a:r>
          </a:p>
          <a:p>
            <a:pPr algn="l" eaLnBrk="1" hangingPunct="1">
              <a:defRPr/>
            </a:pP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乘法公式及全概率公式、贝叶斯公式。</a:t>
            </a:r>
          </a:p>
          <a:p>
            <a:pPr algn="l" eaLnBrk="1" hangingPunct="1">
              <a:defRPr/>
            </a:pP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事件的独立性及其应用</a:t>
            </a:r>
            <a:r>
              <a:rPr lang="zh-CN" altLang="en-US" sz="24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sz="2400" smtClean="0">
                <a:latin typeface="宋体" charset="-122"/>
              </a:rPr>
              <a:t>    </a:t>
            </a:r>
            <a:r>
              <a:rPr lang="zh-CN" altLang="en-US" b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难       点</a:t>
            </a:r>
            <a:endParaRPr lang="zh-CN" altLang="en-US" sz="2400" smtClean="0">
              <a:latin typeface="黑体" pitchFamily="2" charset="-122"/>
              <a:ea typeface="黑体" pitchFamily="2" charset="-122"/>
            </a:endParaRPr>
          </a:p>
          <a:p>
            <a:pPr algn="l" eaLnBrk="1" hangingPunct="1">
              <a:defRPr/>
            </a:pPr>
            <a:r>
              <a:rPr lang="zh-CN" altLang="en-US" sz="2800" smtClean="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概率的公理化定义及概率基本性质的应用。</a:t>
            </a:r>
          </a:p>
          <a:p>
            <a:pPr algn="l" eaLnBrk="1" hangingPunct="1">
              <a:defRPr/>
            </a:pP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．古典概率的计算及条件概率、全概率公式和</a:t>
            </a:r>
          </a:p>
          <a:p>
            <a:pPr algn="l" eaLnBrk="1" hangingPunct="1">
              <a:defRPr/>
            </a:pP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      贝叶斯</a:t>
            </a:r>
            <a:r>
              <a:rPr lang="en-US" altLang="zh-CN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(bayes)</a:t>
            </a:r>
            <a:r>
              <a:rPr lang="zh-CN" altLang="en-US" sz="2800" b="0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公式的应用。</a:t>
            </a:r>
            <a:endParaRPr lang="zh-CN" altLang="en-US" sz="2800" smtClean="0"/>
          </a:p>
        </p:txBody>
      </p:sp>
      <p:graphicFrame>
        <p:nvGraphicFramePr>
          <p:cNvPr id="36868" name="Object 4">
            <a:hlinkClick r:id="rId3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867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Clip" r:id="rId4" imgW="952129" imgH="428345" progId="MS_ClipArt_Gallery.2">
                  <p:embed/>
                </p:oleObj>
              </mc:Choice>
              <mc:Fallback>
                <p:oleObj name="Clip" r:id="rId4" imgW="952129" imgH="42834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Oval 5">
            <a:hlinkClick r:id="rId6" action="ppaction://hlinkpres?slideindex=2&amp;slidetitle=第一章 随机事件与概率"/>
          </p:cNvPr>
          <p:cNvSpPr>
            <a:spLocks noChangeArrowheads="1"/>
          </p:cNvSpPr>
          <p:nvPr/>
        </p:nvSpPr>
        <p:spPr bwMode="auto">
          <a:xfrm>
            <a:off x="66294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CH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9925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9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30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625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2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7" grpId="0" build="p" autoUpdateAnimBg="0" advAuto="100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914400" y="1143000"/>
          <a:ext cx="7924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文档" r:id="rId3" imgW="5486400" imgH="914400" progId="Word.Document.8">
                  <p:embed/>
                </p:oleObj>
              </mc:Choice>
              <mc:Fallback>
                <p:oleObj name="文档" r:id="rId3" imgW="5486400" imgH="914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924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914400" y="2514600"/>
          <a:ext cx="7924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Document" r:id="rId6" imgW="5484499" imgH="818188" progId="Word.Document.8">
                  <p:embed/>
                </p:oleObj>
              </mc:Choice>
              <mc:Fallback>
                <p:oleObj name="Document" r:id="rId6" imgW="5484499" imgH="81818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924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990600" y="3548063"/>
          <a:ext cx="7162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文档" r:id="rId8" imgW="4733544" imgH="316992" progId="Word.Document.8">
                  <p:embed/>
                </p:oleObj>
              </mc:Choice>
              <mc:Fallback>
                <p:oleObj name="文档" r:id="rId8" imgW="4733544" imgH="316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48063"/>
                        <a:ext cx="7162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876425" y="4132263"/>
          <a:ext cx="7315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文档" r:id="rId10" imgW="5486400" imgH="673608" progId="Word.Document.8">
                  <p:embed/>
                </p:oleObj>
              </mc:Choice>
              <mc:Fallback>
                <p:oleObj name="文档" r:id="rId10" imgW="5486400" imgH="67360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132263"/>
                        <a:ext cx="7315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438400" y="1905000"/>
          <a:ext cx="990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文档" r:id="rId12" imgW="5486400" imgH="304800" progId="Word.Document.8">
                  <p:embed/>
                </p:oleObj>
              </mc:Choice>
              <mc:Fallback>
                <p:oleObj name="文档" r:id="rId12" imgW="5486400" imgH="3048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990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762000" y="4876800"/>
          <a:ext cx="7696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文档" r:id="rId14" imgW="3409950" imgH="371475" progId="Word.Document.8">
                  <p:embed/>
                </p:oleObj>
              </mc:Choice>
              <mc:Fallback>
                <p:oleObj name="文档" r:id="rId14" imgW="3409950" imgH="3714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7696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920750" y="5748338"/>
          <a:ext cx="81470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文档" r:id="rId16" imgW="3914775" imgH="276225" progId="Word.Document.8">
                  <p:embed/>
                </p:oleObj>
              </mc:Choice>
              <mc:Fallback>
                <p:oleObj name="文档" r:id="rId16" imgW="3914775" imgH="27622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748338"/>
                        <a:ext cx="81470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506538" y="304800"/>
          <a:ext cx="58086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文档" r:id="rId18" imgW="2781300" imgH="390525" progId="Word.Document.8">
                  <p:embed/>
                </p:oleObj>
              </mc:Choice>
              <mc:Fallback>
                <p:oleObj name="文档" r:id="rId18" imgW="2781300" imgH="39052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04800"/>
                        <a:ext cx="58086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941388" y="400050"/>
          <a:ext cx="78978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文档" r:id="rId3" imgW="4962525" imgH="800100" progId="Word.Document.8">
                  <p:embed/>
                </p:oleObj>
              </mc:Choice>
              <mc:Fallback>
                <p:oleObj name="文档" r:id="rId3" imgW="4962525" imgH="800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00050"/>
                        <a:ext cx="78978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914400" y="1625600"/>
          <a:ext cx="7848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文档" r:id="rId5" imgW="5486400" imgH="3295650" progId="Word.Document.8">
                  <p:embed/>
                </p:oleObj>
              </mc:Choice>
              <mc:Fallback>
                <p:oleObj name="文档" r:id="rId5" imgW="5486400" imgH="32956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5600"/>
                        <a:ext cx="7848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5363" y="233363"/>
          <a:ext cx="7691437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文档" r:id="rId3" imgW="4762500" imgH="1257300" progId="Word.Document.8">
                  <p:embed/>
                </p:oleObj>
              </mc:Choice>
              <mc:Fallback>
                <p:oleObj name="文档" r:id="rId3" imgW="4762500" imgH="12573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33363"/>
                        <a:ext cx="7691437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914400" y="2268538"/>
          <a:ext cx="784860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文档" r:id="rId5" imgW="5486400" imgH="1085850" progId="Word.Document.8">
                  <p:embed/>
                </p:oleObj>
              </mc:Choice>
              <mc:Fallback>
                <p:oleObj name="文档" r:id="rId5" imgW="5486400" imgH="10858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68538"/>
                        <a:ext cx="7848600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508000" y="3740150"/>
          <a:ext cx="84836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文档" r:id="rId7" imgW="5429250" imgH="1038225" progId="Word.Document.8">
                  <p:embed/>
                </p:oleObj>
              </mc:Choice>
              <mc:Fallback>
                <p:oleObj name="文档" r:id="rId7" imgW="5429250" imgH="10382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740150"/>
                        <a:ext cx="84836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6299200" y="1681163"/>
          <a:ext cx="6121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文档" r:id="rId9" imgW="3781425" imgH="323850" progId="Word.Document.8">
                  <p:embed/>
                </p:oleObj>
              </mc:Choice>
              <mc:Fallback>
                <p:oleObj name="文档" r:id="rId9" imgW="3781425" imgH="3238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681163"/>
                        <a:ext cx="6121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54050" y="5389563"/>
          <a:ext cx="84137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文档" r:id="rId11" imgW="5476875" imgH="771525" progId="Word.Document.8">
                  <p:embed/>
                </p:oleObj>
              </mc:Choice>
              <mc:Fallback>
                <p:oleObj name="文档" r:id="rId11" imgW="5476875" imgH="7715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389563"/>
                        <a:ext cx="84137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950913" y="309563"/>
          <a:ext cx="772318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文档" r:id="rId3" imgW="3391465" imgH="846688" progId="Word.Document.8">
                  <p:embed/>
                </p:oleObj>
              </mc:Choice>
              <mc:Fallback>
                <p:oleObj name="文档" r:id="rId3" imgW="3391465" imgH="8466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09563"/>
                        <a:ext cx="7723187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6629400" y="1447800"/>
          <a:ext cx="12650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文档" r:id="rId5" imgW="5486400" imgH="228600" progId="Word.Document.8">
                  <p:embed/>
                </p:oleObj>
              </mc:Choice>
              <mc:Fallback>
                <p:oleObj name="文档" r:id="rId5" imgW="5486400" imgH="228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126507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04800" y="1984375"/>
          <a:ext cx="80692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Document" r:id="rId7" imgW="4819650" imgH="1190625" progId="Word.Document.8">
                  <p:embed/>
                </p:oleObj>
              </mc:Choice>
              <mc:Fallback>
                <p:oleObj name="Document" r:id="rId7" imgW="4819650" imgH="11906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4375"/>
                        <a:ext cx="8069263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022350" y="3879850"/>
          <a:ext cx="89598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文档" r:id="rId9" imgW="3514725" imgH="619125" progId="Word.Document.8">
                  <p:embed/>
                </p:oleObj>
              </mc:Choice>
              <mc:Fallback>
                <p:oleObj name="文档" r:id="rId9" imgW="3514725" imgH="6191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879850"/>
                        <a:ext cx="89598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062038" y="5327650"/>
          <a:ext cx="8843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文档" r:id="rId11" imgW="3305175" imgH="228600" progId="Word.Document.8">
                  <p:embed/>
                </p:oleObj>
              </mc:Choice>
              <mc:Fallback>
                <p:oleObj name="文档" r:id="rId11" imgW="3305175" imgH="2286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327650"/>
                        <a:ext cx="88439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828675" y="427038"/>
          <a:ext cx="801052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文档" r:id="rId3" imgW="3434395" imgH="672888" progId="Word.Document.8">
                  <p:embed/>
                </p:oleObj>
              </mc:Choice>
              <mc:Fallback>
                <p:oleObj name="文档" r:id="rId3" imgW="3434395" imgH="6728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7038"/>
                        <a:ext cx="8010525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685800" y="1981200"/>
          <a:ext cx="8224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文档" r:id="rId5" imgW="3638550" imgH="285750" progId="Word.Document.8">
                  <p:embed/>
                </p:oleObj>
              </mc:Choice>
              <mc:Fallback>
                <p:oleObj name="文档" r:id="rId5" imgW="3638550" imgH="2857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8224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685800" y="2590800"/>
          <a:ext cx="510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7" imgW="2374900" imgH="203200" progId="Equation.3">
                  <p:embed/>
                </p:oleObj>
              </mc:Choice>
              <mc:Fallback>
                <p:oleObj name="公式" r:id="rId7" imgW="2374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10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AutoShape 5"/>
          <p:cNvSpPr>
            <a:spLocks noChangeArrowheads="1"/>
          </p:cNvSpPr>
          <p:nvPr/>
        </p:nvSpPr>
        <p:spPr bwMode="auto">
          <a:xfrm>
            <a:off x="5867400" y="27432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6667500" y="2571750"/>
          <a:ext cx="1866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9" imgW="837836" imgH="203112" progId="Equation.3">
                  <p:embed/>
                </p:oleObj>
              </mc:Choice>
              <mc:Fallback>
                <p:oleObj name="公式" r:id="rId9" imgW="83783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71750"/>
                        <a:ext cx="18669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1581150" y="3124200"/>
          <a:ext cx="4683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1" imgW="2070100" imgH="241300" progId="Equation.DSMT4">
                  <p:embed/>
                </p:oleObj>
              </mc:Choice>
              <mc:Fallback>
                <p:oleObj name="Equation" r:id="rId11" imgW="2070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124200"/>
                        <a:ext cx="46831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587625" y="3724275"/>
          <a:ext cx="4270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3" imgW="1866090" imgH="203112" progId="Equation.DSMT4">
                  <p:embed/>
                </p:oleObj>
              </mc:Choice>
              <mc:Fallback>
                <p:oleObj name="Equation" r:id="rId13" imgW="186609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724275"/>
                        <a:ext cx="4270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2603500" y="4254500"/>
          <a:ext cx="433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5" imgW="1866090" imgH="203112" progId="Equation.DSMT4">
                  <p:embed/>
                </p:oleObj>
              </mc:Choice>
              <mc:Fallback>
                <p:oleObj name="Equation" r:id="rId15" imgW="186609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254500"/>
                        <a:ext cx="433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057400" y="4811713"/>
          <a:ext cx="3810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公式" r:id="rId17" imgW="1638300" imgH="241300" progId="Equation.3">
                  <p:embed/>
                </p:oleObj>
              </mc:Choice>
              <mc:Fallback>
                <p:oleObj name="公式" r:id="rId17" imgW="1638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11713"/>
                        <a:ext cx="3810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AutoShape 11"/>
          <p:cNvSpPr>
            <a:spLocks noChangeArrowheads="1"/>
          </p:cNvSpPr>
          <p:nvPr/>
        </p:nvSpPr>
        <p:spPr bwMode="auto">
          <a:xfrm>
            <a:off x="1143000" y="50292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906463" y="5481638"/>
          <a:ext cx="7246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文档" r:id="rId19" imgW="3076575" imgH="276225" progId="Word.Document.8">
                  <p:embed/>
                </p:oleObj>
              </mc:Choice>
              <mc:Fallback>
                <p:oleObj name="文档" r:id="rId19" imgW="3076575" imgH="276225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481638"/>
                        <a:ext cx="7246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5181600" y="1325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/3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nimBg="1"/>
      <p:bldP spid="123915" grpId="0" animBg="1"/>
      <p:bldP spid="12391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685800" y="1638300"/>
          <a:ext cx="77168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Document" r:id="rId3" imgW="4916424" imgH="1239012" progId="Word.Document.8">
                  <p:embed/>
                </p:oleObj>
              </mc:Choice>
              <mc:Fallback>
                <p:oleObj name="Document" r:id="rId3" imgW="4916424" imgH="12390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38300"/>
                        <a:ext cx="771683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76200" y="3810000"/>
          <a:ext cx="8539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文档" r:id="rId5" imgW="5486400" imgH="333375" progId="Word.Document.8">
                  <p:embed/>
                </p:oleObj>
              </mc:Choice>
              <mc:Fallback>
                <p:oleObj name="文档" r:id="rId5" imgW="5486400" imgH="3333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0000"/>
                        <a:ext cx="8539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590800" y="4565650"/>
          <a:ext cx="2743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公式" r:id="rId7" imgW="1574117" imgH="266584" progId="Equation.3">
                  <p:embed/>
                </p:oleObj>
              </mc:Choice>
              <mc:Fallback>
                <p:oleObj name="公式" r:id="rId7" imgW="1574117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65650"/>
                        <a:ext cx="2743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6553200" y="2009775"/>
          <a:ext cx="937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文档" r:id="rId9" imgW="5486400" imgH="400050" progId="Word.Document.8">
                  <p:embed/>
                </p:oleObj>
              </mc:Choice>
              <mc:Fallback>
                <p:oleObj name="文档" r:id="rId9" imgW="5486400" imgH="4000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09775"/>
                        <a:ext cx="9372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57200" y="719138"/>
          <a:ext cx="89916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Document" r:id="rId11" imgW="5486400" imgH="400050" progId="Word.Document.8">
                  <p:embed/>
                </p:oleObj>
              </mc:Choice>
              <mc:Fallback>
                <p:oleObj name="Document" r:id="rId11" imgW="5486400" imgH="40005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19138"/>
                        <a:ext cx="89916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6553200" y="2009775"/>
          <a:ext cx="937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文档" r:id="rId13" imgW="5486400" imgH="400050" progId="Word.Document.8">
                  <p:embed/>
                </p:oleObj>
              </mc:Choice>
              <mc:Fallback>
                <p:oleObj name="文档" r:id="rId13" imgW="5486400" imgH="4000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09775"/>
                        <a:ext cx="9372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2000" y="841375"/>
          <a:ext cx="77676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文档" r:id="rId3" imgW="4972050" imgH="1647825" progId="Word.Document.8">
                  <p:embed/>
                </p:oleObj>
              </mc:Choice>
              <mc:Fallback>
                <p:oleObj name="文档" r:id="rId3" imgW="4972050" imgH="16478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41375"/>
                        <a:ext cx="7767638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762000" y="3400425"/>
          <a:ext cx="86868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文档" r:id="rId5" imgW="5486400" imgH="1000125" progId="Word.Document.8">
                  <p:embed/>
                </p:oleObj>
              </mc:Choice>
              <mc:Fallback>
                <p:oleObj name="文档" r:id="rId5" imgW="5486400" imgH="10001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00425"/>
                        <a:ext cx="86868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143000" y="5060950"/>
          <a:ext cx="10210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文档" r:id="rId7" imgW="5486400" imgH="409575" progId="Word.Document.8">
                  <p:embed/>
                </p:oleObj>
              </mc:Choice>
              <mc:Fallback>
                <p:oleObj name="文档" r:id="rId7" imgW="5486400" imgH="4095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60950"/>
                        <a:ext cx="10210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419600" y="1470025"/>
          <a:ext cx="9648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文档" r:id="rId9" imgW="5486400" imgH="295275" progId="Word.Document.8">
                  <p:embed/>
                </p:oleObj>
              </mc:Choice>
              <mc:Fallback>
                <p:oleObj name="文档" r:id="rId9" imgW="5486400" imgH="2952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70025"/>
                        <a:ext cx="9648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419600" y="1470025"/>
          <a:ext cx="9648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文档" r:id="rId11" imgW="5486400" imgH="295275" progId="Word.Document.8">
                  <p:embed/>
                </p:oleObj>
              </mc:Choice>
              <mc:Fallback>
                <p:oleObj name="文档" r:id="rId11" imgW="5486400" imgH="2952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70025"/>
                        <a:ext cx="9648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838200" y="304800"/>
          <a:ext cx="868680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文档" r:id="rId3" imgW="5486400" imgH="1536192" progId="Word.Document.8">
                  <p:embed/>
                </p:oleObj>
              </mc:Choice>
              <mc:Fallback>
                <p:oleObj name="文档" r:id="rId3" imgW="5486400" imgH="1536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868680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143000" y="3200400"/>
          <a:ext cx="2895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5" imgW="1790700" imgH="304800" progId="Equation.3">
                  <p:embed/>
                </p:oleObj>
              </mc:Choice>
              <mc:Fallback>
                <p:oleObj name="公式" r:id="rId5" imgW="17907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2895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4038600" y="32004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7" imgW="1358900" imgH="279400" progId="Equation.3">
                  <p:embed/>
                </p:oleObj>
              </mc:Choice>
              <mc:Fallback>
                <p:oleObj name="公式" r:id="rId7" imgW="1358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286000" y="3886200"/>
          <a:ext cx="3886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9" imgW="2489200" imgH="266700" progId="Equation.3">
                  <p:embed/>
                </p:oleObj>
              </mc:Choice>
              <mc:Fallback>
                <p:oleObj name="公式" r:id="rId9" imgW="24892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3886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286000" y="4419600"/>
          <a:ext cx="4419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11" imgW="2819400" imgH="266700" progId="Equation.3">
                  <p:embed/>
                </p:oleObj>
              </mc:Choice>
              <mc:Fallback>
                <p:oleObj name="公式" r:id="rId11" imgW="28194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419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209800" y="4876800"/>
          <a:ext cx="5486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公式" r:id="rId13" imgW="3251200" imgH="292100" progId="Equation.3">
                  <p:embed/>
                </p:oleObj>
              </mc:Choice>
              <mc:Fallback>
                <p:oleObj name="公式" r:id="rId13" imgW="32512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5486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990600" y="55626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990600" y="26670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文档" r:id="rId17" imgW="5486400" imgH="295656" progId="Word.Document.8">
                  <p:embed/>
                </p:oleObj>
              </mc:Choice>
              <mc:Fallback>
                <p:oleObj name="文档" r:id="rId17" imgW="5486400" imgH="29565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2400" y="728663"/>
          <a:ext cx="80295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文档" r:id="rId3" imgW="5124450" imgH="1238250" progId="Word.Document.8">
                  <p:embed/>
                </p:oleObj>
              </mc:Choice>
              <mc:Fallback>
                <p:oleObj name="文档" r:id="rId3" imgW="5124450" imgH="12382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28663"/>
                        <a:ext cx="80295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76200" y="2705100"/>
          <a:ext cx="861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文档" r:id="rId5" imgW="5486400" imgH="323850" progId="Word.Document.8">
                  <p:embed/>
                </p:oleObj>
              </mc:Choice>
              <mc:Fallback>
                <p:oleObj name="文档" r:id="rId5" imgW="5486400" imgH="3238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05100"/>
                        <a:ext cx="861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7315200" y="2667000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981200" y="3322638"/>
          <a:ext cx="8763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文档" r:id="rId9" imgW="5486400" imgH="314325" progId="Word.Document.8">
                  <p:embed/>
                </p:oleObj>
              </mc:Choice>
              <mc:Fallback>
                <p:oleObj name="文档" r:id="rId9" imgW="5486400" imgH="3143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22638"/>
                        <a:ext cx="87630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7010400" y="762000"/>
          <a:ext cx="9136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文档" r:id="rId11" imgW="5486400" imgH="295275" progId="Word.Document.8">
                  <p:embed/>
                </p:oleObj>
              </mc:Choice>
              <mc:Fallback>
                <p:oleObj name="文档" r:id="rId11" imgW="5486400" imgH="2952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762000"/>
                        <a:ext cx="9136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7010400" y="762000"/>
          <a:ext cx="9136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文档" r:id="rId13" imgW="5486400" imgH="295275" progId="Word.Document.8">
                  <p:embed/>
                </p:oleObj>
              </mc:Choice>
              <mc:Fallback>
                <p:oleObj name="文档" r:id="rId13" imgW="5486400" imgH="2952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762000"/>
                        <a:ext cx="9136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762000" y="728663"/>
          <a:ext cx="78374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文档" r:id="rId3" imgW="5454628" imgH="1777217" progId="Word.Document.8">
                  <p:embed/>
                </p:oleObj>
              </mc:Choice>
              <mc:Fallback>
                <p:oleObj name="文档" r:id="rId3" imgW="5454628" imgH="17772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28663"/>
                        <a:ext cx="78374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28600" y="3429000"/>
          <a:ext cx="8686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文档" r:id="rId5" imgW="5676900" imgH="419100" progId="Word.Document.8">
                  <p:embed/>
                </p:oleObj>
              </mc:Choice>
              <mc:Fallback>
                <p:oleObj name="文档" r:id="rId5" imgW="5676900" imgH="4191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29000"/>
                        <a:ext cx="86868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438400" y="1676400"/>
          <a:ext cx="998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文档" r:id="rId7" imgW="5486400" imgH="295275" progId="Word.Document.8">
                  <p:embed/>
                </p:oleObj>
              </mc:Choice>
              <mc:Fallback>
                <p:oleObj name="文档" r:id="rId7" imgW="5486400" imgH="2952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998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20713" y="749300"/>
          <a:ext cx="798988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文档" r:id="rId3" imgW="5086350" imgH="1619250" progId="Word.Document.8">
                  <p:embed/>
                </p:oleObj>
              </mc:Choice>
              <mc:Fallback>
                <p:oleObj name="文档" r:id="rId3" imgW="5086350" imgH="16192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749300"/>
                        <a:ext cx="7989887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28600" y="3446463"/>
          <a:ext cx="7924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文档" r:id="rId5" imgW="5486400" imgH="314325" progId="Word.Document.8">
                  <p:embed/>
                </p:oleObj>
              </mc:Choice>
              <mc:Fallback>
                <p:oleObj name="文档" r:id="rId5" imgW="5486400" imgH="3143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46463"/>
                        <a:ext cx="7924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295400" y="4162425"/>
          <a:ext cx="7696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文档" r:id="rId7" imgW="5486400" imgH="292608" progId="Word.Document.8">
                  <p:embed/>
                </p:oleObj>
              </mc:Choice>
              <mc:Fallback>
                <p:oleObj name="文档" r:id="rId7" imgW="5486400" imgH="29260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62425"/>
                        <a:ext cx="7696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990600" y="4900613"/>
          <a:ext cx="80010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文档" r:id="rId9" imgW="5497558" imgH="767524" progId="Word.Document.8">
                  <p:embed/>
                </p:oleObj>
              </mc:Choice>
              <mc:Fallback>
                <p:oleObj name="文档" r:id="rId9" imgW="5497558" imgH="76752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0613"/>
                        <a:ext cx="80010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4572000" y="1400175"/>
          <a:ext cx="108664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文档" r:id="rId11" imgW="5486400" imgH="295275" progId="Word.Document.8">
                  <p:embed/>
                </p:oleObj>
              </mc:Choice>
              <mc:Fallback>
                <p:oleObj name="文档" r:id="rId11" imgW="5486400" imgH="2952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00175"/>
                        <a:ext cx="108664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4572000" y="1400175"/>
          <a:ext cx="108664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文档" r:id="rId13" imgW="5486400" imgH="295275" progId="Word.Document.8">
                  <p:embed/>
                </p:oleObj>
              </mc:Choice>
              <mc:Fallback>
                <p:oleObj name="文档" r:id="rId13" imgW="5486400" imgH="2952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00175"/>
                        <a:ext cx="108664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33400" y="417513"/>
          <a:ext cx="8396288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文档" r:id="rId3" imgW="5305425" imgH="1962150" progId="Word.Document.8">
                  <p:embed/>
                </p:oleObj>
              </mc:Choice>
              <mc:Fallback>
                <p:oleObj name="文档" r:id="rId3" imgW="5305425" imgH="19621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7513"/>
                        <a:ext cx="8396288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457200" y="3489325"/>
          <a:ext cx="838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文档" r:id="rId5" imgW="5486400" imgH="714375" progId="Word.Document.8">
                  <p:embed/>
                </p:oleObj>
              </mc:Choice>
              <mc:Fallback>
                <p:oleObj name="文档" r:id="rId5" imgW="5486400" imgH="7143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9325"/>
                        <a:ext cx="8382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752600" y="4403725"/>
          <a:ext cx="533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公式" r:id="rId7" imgW="3606800" imgH="596900" progId="Equation.3">
                  <p:embed/>
                </p:oleObj>
              </mc:Choice>
              <mc:Fallback>
                <p:oleObj name="公式" r:id="rId7" imgW="36068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03725"/>
                        <a:ext cx="533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914400" y="5394325"/>
          <a:ext cx="8229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文档" r:id="rId9" imgW="5486400" imgH="323850" progId="Word.Document.8">
                  <p:embed/>
                </p:oleObj>
              </mc:Choice>
              <mc:Fallback>
                <p:oleObj name="文档" r:id="rId9" imgW="5486400" imgH="3238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94325"/>
                        <a:ext cx="8229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3581400" y="5927725"/>
          <a:ext cx="8763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文档" r:id="rId11" imgW="5486400" imgH="393192" progId="Word.Document.8">
                  <p:embed/>
                </p:oleObj>
              </mc:Choice>
              <mc:Fallback>
                <p:oleObj name="文档" r:id="rId11" imgW="5486400" imgH="39319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27725"/>
                        <a:ext cx="8763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4038600" y="935038"/>
          <a:ext cx="9525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文档" r:id="rId13" imgW="5486400" imgH="295275" progId="Word.Document.8">
                  <p:embed/>
                </p:oleObj>
              </mc:Choice>
              <mc:Fallback>
                <p:oleObj name="文档" r:id="rId13" imgW="5486400" imgH="2952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35038"/>
                        <a:ext cx="9525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4038600" y="935038"/>
          <a:ext cx="9525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文档" r:id="rId15" imgW="5486400" imgH="295275" progId="Word.Document.8">
                  <p:embed/>
                </p:oleObj>
              </mc:Choice>
              <mc:Fallback>
                <p:oleObj name="文档" r:id="rId15" imgW="5486400" imgH="29527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35038"/>
                        <a:ext cx="9525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609600" y="685800"/>
          <a:ext cx="800100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Document" r:id="rId3" imgW="3600450" imgH="1343025" progId="Word.Document.8">
                  <p:embed/>
                </p:oleObj>
              </mc:Choice>
              <mc:Fallback>
                <p:oleObj name="Document" r:id="rId3" imgW="3600450" imgH="13430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685800" y="3830638"/>
          <a:ext cx="79248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Document" r:id="rId5" imgW="3362325" imgH="742950" progId="Word.Document.8">
                  <p:embed/>
                </p:oleObj>
              </mc:Choice>
              <mc:Fallback>
                <p:oleObj name="Document" r:id="rId5" imgW="3362325" imgH="7429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30638"/>
                        <a:ext cx="7924800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952500" y="228600"/>
          <a:ext cx="773430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Document" r:id="rId3" imgW="3381375" imgH="1381125" progId="Word.Document.8">
                  <p:embed/>
                </p:oleObj>
              </mc:Choice>
              <mc:Fallback>
                <p:oleObj name="Document" r:id="rId3" imgW="3381375" imgH="13811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28600"/>
                        <a:ext cx="7734300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838200" y="5257800"/>
          <a:ext cx="7943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Document" r:id="rId5" imgW="3314700" imgH="514350" progId="Word.Document.8">
                  <p:embed/>
                </p:oleObj>
              </mc:Choice>
              <mc:Fallback>
                <p:oleObj name="Document" r:id="rId5" imgW="3314700" imgH="5143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7943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914400" y="3367088"/>
          <a:ext cx="79248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Document" r:id="rId7" imgW="3352800" imgH="838200" progId="Word.Document.8">
                  <p:embed/>
                </p:oleObj>
              </mc:Choice>
              <mc:Fallback>
                <p:oleObj name="Document" r:id="rId7" imgW="3352800" imgH="8382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67088"/>
                        <a:ext cx="79248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52400" y="24892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文档" r:id="rId3" imgW="5486400" imgH="304800" progId="Word.Document.8">
                  <p:embed/>
                </p:oleObj>
              </mc:Choice>
              <mc:Fallback>
                <p:oleObj name="文档" r:id="rId3" imgW="5486400" imgH="304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892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152400" y="2528888"/>
          <a:ext cx="883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28888"/>
                        <a:ext cx="883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524000" y="3067050"/>
          <a:ext cx="571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公式" r:id="rId7" imgW="3441700" imgH="292100" progId="Equation.3">
                  <p:embed/>
                </p:oleObj>
              </mc:Choice>
              <mc:Fallback>
                <p:oleObj name="公式" r:id="rId7" imgW="34417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7050"/>
                        <a:ext cx="571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362200" y="3549650"/>
          <a:ext cx="5181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公式" r:id="rId9" imgW="2895600" imgH="292100" progId="Equation.3">
                  <p:embed/>
                </p:oleObj>
              </mc:Choice>
              <mc:Fallback>
                <p:oleObj name="公式" r:id="rId9" imgW="2895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49650"/>
                        <a:ext cx="5181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362200" y="4083050"/>
          <a:ext cx="5486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公式" r:id="rId11" imgW="3263900" imgH="292100" progId="Equation.3">
                  <p:embed/>
                </p:oleObj>
              </mc:Choice>
              <mc:Fallback>
                <p:oleObj name="公式" r:id="rId11" imgW="32639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83050"/>
                        <a:ext cx="5486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914400" y="4510088"/>
          <a:ext cx="86106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文档" r:id="rId13" imgW="5486400" imgH="768096" progId="Word.Document.8">
                  <p:embed/>
                </p:oleObj>
              </mc:Choice>
              <mc:Fallback>
                <p:oleObj name="文档" r:id="rId13" imgW="5486400" imgH="76809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0088"/>
                        <a:ext cx="86106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990600" y="5683250"/>
          <a:ext cx="9144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83250"/>
                        <a:ext cx="9144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839788" y="298450"/>
          <a:ext cx="80121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Document" r:id="rId17" imgW="5095875" imgH="714375" progId="Word.Document.8">
                  <p:embed/>
                </p:oleObj>
              </mc:Choice>
              <mc:Fallback>
                <p:oleObj name="Document" r:id="rId17" imgW="5095875" imgH="71437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98450"/>
                        <a:ext cx="80121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838200" y="1600200"/>
          <a:ext cx="891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文档" r:id="rId19" imgW="5486400" imgH="609600" progId="Word.Document.8">
                  <p:embed/>
                </p:oleObj>
              </mc:Choice>
              <mc:Fallback>
                <p:oleObj name="文档" r:id="rId19" imgW="5486400" imgH="60960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891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1752600" y="2438400"/>
          <a:ext cx="5562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文档" r:id="rId21" imgW="2673096" imgH="496824" progId="Word.Document.8">
                  <p:embed/>
                </p:oleObj>
              </mc:Choice>
              <mc:Fallback>
                <p:oleObj name="文档" r:id="rId21" imgW="2673096" imgH="49682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5562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387350" y="3276600"/>
          <a:ext cx="88328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文档" r:id="rId23" imgW="3425952" imgH="563880" progId="Word.Document.8">
                  <p:embed/>
                </p:oleObj>
              </mc:Choice>
              <mc:Fallback>
                <p:oleObj name="文档" r:id="rId23" imgW="3425952" imgH="56388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276600"/>
                        <a:ext cx="883285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92150" y="352425"/>
          <a:ext cx="91709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文档" r:id="rId3" imgW="5497558" imgH="817541" progId="Word.Document.8">
                  <p:embed/>
                </p:oleObj>
              </mc:Choice>
              <mc:Fallback>
                <p:oleObj name="文档" r:id="rId3" imgW="5497558" imgH="8175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52425"/>
                        <a:ext cx="91709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33400" y="1616075"/>
          <a:ext cx="9144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文档" r:id="rId5" imgW="5486400" imgH="768096" progId="Word.Document.8">
                  <p:embed/>
                </p:oleObj>
              </mc:Choice>
              <mc:Fallback>
                <p:oleObj name="文档" r:id="rId5" imgW="5486400" imgH="7680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6075"/>
                        <a:ext cx="9144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447800" y="2819400"/>
          <a:ext cx="579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公式" r:id="rId7" imgW="3263900" imgH="558800" progId="Equation.3">
                  <p:embed/>
                </p:oleObj>
              </mc:Choice>
              <mc:Fallback>
                <p:oleObj name="公式" r:id="rId7" imgW="3263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579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524000" y="4032250"/>
          <a:ext cx="4267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公式" r:id="rId9" imgW="2552700" imgH="596900" progId="Equation.3">
                  <p:embed/>
                </p:oleObj>
              </mc:Choice>
              <mc:Fallback>
                <p:oleObj name="公式" r:id="rId9" imgW="25527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2250"/>
                        <a:ext cx="4267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836613" y="5211763"/>
          <a:ext cx="60975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文档" r:id="rId11" imgW="3794790" imgH="648420" progId="Word.Document.8">
                  <p:embed/>
                </p:oleObj>
              </mc:Choice>
              <mc:Fallback>
                <p:oleObj name="文档" r:id="rId11" imgW="3794790" imgH="6484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211763"/>
                        <a:ext cx="60975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866775" y="533400"/>
          <a:ext cx="81248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文档" r:id="rId3" imgW="5497558" imgH="790194" progId="Word.Document.8">
                  <p:embed/>
                </p:oleObj>
              </mc:Choice>
              <mc:Fallback>
                <p:oleObj name="文档" r:id="rId3" imgW="5497558" imgH="7901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33400"/>
                        <a:ext cx="81248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533400" y="1611313"/>
          <a:ext cx="82296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文档" r:id="rId5" imgW="5486400" imgH="697992" progId="Word.Document.8">
                  <p:embed/>
                </p:oleObj>
              </mc:Choice>
              <mc:Fallback>
                <p:oleObj name="文档" r:id="rId5" imgW="5486400" imgH="697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1313"/>
                        <a:ext cx="82296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981075" y="2593975"/>
          <a:ext cx="8162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593975"/>
                        <a:ext cx="8162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4879975" y="2616200"/>
          <a:ext cx="380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公式" r:id="rId9" imgW="2565400" imgH="292100" progId="Equation.3">
                  <p:embed/>
                </p:oleObj>
              </mc:Choice>
              <mc:Fallback>
                <p:oleObj name="公式" r:id="rId9" imgW="25654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616200"/>
                        <a:ext cx="3806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295400" y="3222625"/>
          <a:ext cx="3498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公式" r:id="rId11" imgW="2197100" imgH="292100" progId="Equation.3">
                  <p:embed/>
                </p:oleObj>
              </mc:Choice>
              <mc:Fallback>
                <p:oleObj name="公式" r:id="rId11" imgW="21971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2625"/>
                        <a:ext cx="3498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2514600" y="3756025"/>
          <a:ext cx="5181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公式" r:id="rId13" imgW="3352800" imgH="292100" progId="Equation.3">
                  <p:embed/>
                </p:oleObj>
              </mc:Choice>
              <mc:Fallback>
                <p:oleObj name="公式" r:id="rId13" imgW="33528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56025"/>
                        <a:ext cx="5181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1295400" y="4289425"/>
          <a:ext cx="4811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公式" r:id="rId15" imgW="3162300" imgH="292100" progId="Equation.3">
                  <p:embed/>
                </p:oleObj>
              </mc:Choice>
              <mc:Fallback>
                <p:oleObj name="公式" r:id="rId15" imgW="31623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9425"/>
                        <a:ext cx="48117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2971800" y="4899025"/>
          <a:ext cx="3108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公式" r:id="rId17" imgW="1981200" imgH="228600" progId="Equation.3">
                  <p:embed/>
                </p:oleObj>
              </mc:Choice>
              <mc:Fallback>
                <p:oleObj name="公式" r:id="rId17" imgW="1981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99025"/>
                        <a:ext cx="31083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914400" y="5346700"/>
          <a:ext cx="830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文档" r:id="rId19" imgW="5486400" imgH="697992" progId="Word.Document.8">
                  <p:embed/>
                </p:oleObj>
              </mc:Choice>
              <mc:Fallback>
                <p:oleObj name="文档" r:id="rId19" imgW="5486400" imgH="69799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6700"/>
                        <a:ext cx="8305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757238" y="379413"/>
          <a:ext cx="781208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文档" r:id="rId3" imgW="5638158" imgH="1746058" progId="Word.Document.8">
                  <p:embed/>
                </p:oleObj>
              </mc:Choice>
              <mc:Fallback>
                <p:oleObj name="文档" r:id="rId3" imgW="5638158" imgH="174605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79413"/>
                        <a:ext cx="7812087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76200" y="2714625"/>
          <a:ext cx="86868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文档" r:id="rId5" imgW="5574038" imgH="837332" progId="Word.Document.8">
                  <p:embed/>
                </p:oleObj>
              </mc:Choice>
              <mc:Fallback>
                <p:oleObj name="文档" r:id="rId5" imgW="5574038" imgH="8373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14625"/>
                        <a:ext cx="86868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219200" y="4038600"/>
          <a:ext cx="4724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公式" r:id="rId7" imgW="2870200" imgH="292100" progId="Equation.3">
                  <p:embed/>
                </p:oleObj>
              </mc:Choice>
              <mc:Fallback>
                <p:oleObj name="公式" r:id="rId7" imgW="28702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4724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219200" y="4662488"/>
          <a:ext cx="7543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公式" r:id="rId9" imgW="4953000" imgH="292100" progId="Equation.3">
                  <p:embed/>
                </p:oleObj>
              </mc:Choice>
              <mc:Fallback>
                <p:oleObj name="公式" r:id="rId9" imgW="49530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62488"/>
                        <a:ext cx="7543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219200" y="5180013"/>
          <a:ext cx="3505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公式" r:id="rId11" imgW="2184400" imgH="558800" progId="Equation.3">
                  <p:embed/>
                </p:oleObj>
              </mc:Choice>
              <mc:Fallback>
                <p:oleObj name="公式" r:id="rId11" imgW="21844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0013"/>
                        <a:ext cx="3505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838200" y="2590800"/>
          <a:ext cx="487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Document" r:id="rId3" imgW="2613660" imgH="298704" progId="Word.Document.8">
                  <p:embed/>
                </p:oleObj>
              </mc:Choice>
              <mc:Fallback>
                <p:oleObj name="Document" r:id="rId3" imgW="2613660" imgH="2987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487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692150" y="757238"/>
          <a:ext cx="731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文档" r:id="rId5" imgW="4665294" imgH="307298" progId="Word.Document.8">
                  <p:embed/>
                </p:oleObj>
              </mc:Choice>
              <mc:Fallback>
                <p:oleObj name="文档" r:id="rId5" imgW="4665294" imgH="30729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757238"/>
                        <a:ext cx="7315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838200" y="1447800"/>
          <a:ext cx="746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Document" r:id="rId7" imgW="7706868" imgH="1092708" progId="Word.Document.8">
                  <p:embed/>
                </p:oleObj>
              </mc:Choice>
              <mc:Fallback>
                <p:oleObj name="Document" r:id="rId7" imgW="7706868" imgH="109270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46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447800" y="4724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注：必然事件    与任何事件相互独立；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2133600" y="5272088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不可能事件     与任何事件相互独立。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657600" y="4800600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4070350" y="5257800"/>
          <a:ext cx="349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257800"/>
                        <a:ext cx="349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685800" y="3276600"/>
            <a:ext cx="777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当                          时，若  与   互斥，则    与    一定不独立；若   与    独立，则   与    一定相容。</a:t>
            </a: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609850" y="3352800"/>
          <a:ext cx="2571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3" imgW="1180588" imgH="203112" progId="Equation.DSMT4">
                  <p:embed/>
                </p:oleObj>
              </mc:Choice>
              <mc:Fallback>
                <p:oleObj name="Equation" r:id="rId13" imgW="118058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52800"/>
                        <a:ext cx="2571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6196013" y="33528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3528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805613" y="33528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7" imgW="152268" imgH="164957" progId="Equation.DSMT4">
                  <p:embed/>
                </p:oleObj>
              </mc:Choice>
              <mc:Fallback>
                <p:oleObj name="Equation" r:id="rId17" imgW="15226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3528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1143000" y="3810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905000" y="3810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4724400" y="3810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7239000" y="3810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0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410200" y="38036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26" imgW="152268" imgH="164957" progId="Equation.DSMT4">
                  <p:embed/>
                </p:oleObj>
              </mc:Choice>
              <mc:Fallback>
                <p:oleObj name="Equation" r:id="rId26" imgW="152268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036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7848600" y="38036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28" imgW="152268" imgH="164957" progId="Equation.DSMT4">
                  <p:embed/>
                </p:oleObj>
              </mc:Choice>
              <mc:Fallback>
                <p:oleObj name="Equation" r:id="rId28" imgW="152268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036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  <p:bldP spid="109574" grpId="0"/>
      <p:bldP spid="1095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33400" y="606425"/>
          <a:ext cx="8915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文档" r:id="rId3" imgW="5486400" imgH="798576" progId="Word.Document.8">
                  <p:embed/>
                </p:oleObj>
              </mc:Choice>
              <mc:Fallback>
                <p:oleObj name="文档" r:id="rId3" imgW="5486400" imgH="7985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6425"/>
                        <a:ext cx="89154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38200" y="1887538"/>
          <a:ext cx="7696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公式" r:id="rId5" imgW="5499100" imgH="558800" progId="Equation.3">
                  <p:embed/>
                </p:oleObj>
              </mc:Choice>
              <mc:Fallback>
                <p:oleObj name="公式" r:id="rId5" imgW="54991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87538"/>
                        <a:ext cx="7696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990600" y="3067050"/>
          <a:ext cx="510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公式" r:id="rId7" imgW="3263900" imgH="622300" progId="Equation.3">
                  <p:embed/>
                </p:oleObj>
              </mc:Choice>
              <mc:Fallback>
                <p:oleObj name="公式" r:id="rId7" imgW="32639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67050"/>
                        <a:ext cx="5105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514600" y="4197350"/>
          <a:ext cx="54864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9" imgW="3276600" imgH="952500" progId="Equation.3">
                  <p:embed/>
                </p:oleObj>
              </mc:Choice>
              <mc:Fallback>
                <p:oleObj name="公式" r:id="rId9" imgW="3276600" imgH="952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7350"/>
                        <a:ext cx="54864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AutoShape 6">
            <a:hlinkClick r:id="rId11" action="ppaction://hlinkpres?slideindex=1&amp;slidetitle=没有幻灯片标题" highlightClick="1"/>
          </p:cNvPr>
          <p:cNvSpPr>
            <a:spLocks noChangeArrowheads="1"/>
          </p:cNvSpPr>
          <p:nvPr/>
        </p:nvSpPr>
        <p:spPr bwMode="auto">
          <a:xfrm>
            <a:off x="8229600" y="6172200"/>
            <a:ext cx="533400" cy="381000"/>
          </a:xfrm>
          <a:prstGeom prst="actionButtonEnd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838200" y="304800"/>
            <a:ext cx="79248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考练习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两个盒子，第一盒子装有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红球，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黑球，第二盒中装有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红球，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黑球，现从这两盒中各任取一球放在一起，再从中任取一球，问（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这个球是红球的概率；（</a:t>
            </a:r>
            <a:r>
              <a:rPr kumimoji="1"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若发现这个球是红球，问第一盒中取出的球是红球的概率。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990600" y="25908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设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得一个红球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  表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第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1,2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个盒中取出一个红球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于是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6934200" y="2581275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r:id="rId3" imgW="177646" imgH="228402" progId="Equation.3">
                  <p:embed/>
                </p:oleObj>
              </mc:Choice>
              <mc:Fallback>
                <p:oleObj r:id="rId3" imgW="177646" imgH="2284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81275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447800" y="3484563"/>
          <a:ext cx="3124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r:id="rId5" imgW="1307532" imgH="393529" progId="Equation.3">
                  <p:embed/>
                </p:oleObj>
              </mc:Choice>
              <mc:Fallback>
                <p:oleObj r:id="rId5" imgW="130753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84563"/>
                        <a:ext cx="31242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5257800" y="3657600"/>
          <a:ext cx="2362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r:id="rId7" imgW="964781" imgH="215806" progId="Equation.3">
                  <p:embed/>
                </p:oleObj>
              </mc:Choice>
              <mc:Fallback>
                <p:oleObj r:id="rId7" imgW="964781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2362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524000" y="44196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r:id="rId9" imgW="1307532" imgH="393529" progId="Equation.3">
                  <p:embed/>
                </p:oleObj>
              </mc:Choice>
              <mc:Fallback>
                <p:oleObj r:id="rId9" imgW="130753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5257800" y="4456113"/>
          <a:ext cx="2362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r:id="rId11" imgW="1016000" imgH="393700" progId="Equation.3">
                  <p:embed/>
                </p:oleObj>
              </mc:Choice>
              <mc:Fallback>
                <p:oleObj r:id="rId11" imgW="1016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6113"/>
                        <a:ext cx="2362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1524000" y="54102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r:id="rId13" imgW="1307532" imgH="393529" progId="Equation.3">
                  <p:embed/>
                </p:oleObj>
              </mc:Choice>
              <mc:Fallback>
                <p:oleObj r:id="rId13" imgW="1307532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5346700" y="5419725"/>
          <a:ext cx="22733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15" imgW="977476" imgH="393529" progId="Equation.3">
                  <p:embed/>
                </p:oleObj>
              </mc:Choice>
              <mc:Fallback>
                <p:oleObj name="Equation" r:id="rId15" imgW="977476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419725"/>
                        <a:ext cx="22733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185863" y="412750"/>
          <a:ext cx="2846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1256755" imgH="393529" progId="Equation.3">
                  <p:embed/>
                </p:oleObj>
              </mc:Choice>
              <mc:Fallback>
                <p:oleObj name="Equation" r:id="rId3" imgW="1256755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12750"/>
                        <a:ext cx="28463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5227638" y="581025"/>
          <a:ext cx="230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5" imgW="952087" imgH="228501" progId="Equation.3">
                  <p:embed/>
                </p:oleObj>
              </mc:Choice>
              <mc:Fallback>
                <p:oleObj name="Equation" r:id="rId5" imgW="95208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581025"/>
                        <a:ext cx="230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990600" y="1385888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由全概率公式得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1143000" y="2057400"/>
          <a:ext cx="6629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r:id="rId7" imgW="3124200" imgH="228600" progId="Equation.3">
                  <p:embed/>
                </p:oleObj>
              </mc:Choice>
              <mc:Fallback>
                <p:oleObj r:id="rId7" imgW="3124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6629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447800" y="2759075"/>
          <a:ext cx="7315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r:id="rId9" imgW="3238500" imgH="228600" progId="Equation.3">
                  <p:embed/>
                </p:oleObj>
              </mc:Choice>
              <mc:Fallback>
                <p:oleObj r:id="rId9" imgW="323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59075"/>
                        <a:ext cx="7315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731963" y="3657600"/>
          <a:ext cx="63452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11" imgW="2717800" imgH="431800" progId="Equation.3">
                  <p:embed/>
                </p:oleObj>
              </mc:Choice>
              <mc:Fallback>
                <p:oleObj name="Equation" r:id="rId11" imgW="2717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657600"/>
                        <a:ext cx="63452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600200" y="4876800"/>
          <a:ext cx="7086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r:id="rId13" imgW="3060700" imgH="444500" progId="Equation.3">
                  <p:embed/>
                </p:oleObj>
              </mc:Choice>
              <mc:Fallback>
                <p:oleObj r:id="rId13" imgW="30607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70866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914400" y="3886200"/>
            <a:ext cx="1077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utoUpdateAnimBg="0"/>
      <p:bldP spid="13927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912813" y="320675"/>
          <a:ext cx="79263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文档" r:id="rId3" imgW="5071741" imgH="1327420" progId="Word.Document.8">
                  <p:embed/>
                </p:oleObj>
              </mc:Choice>
              <mc:Fallback>
                <p:oleObj name="文档" r:id="rId3" imgW="5071741" imgH="13274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20675"/>
                        <a:ext cx="79263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990600" y="2360613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文档" r:id="rId5" imgW="5364463" imgH="874392" progId="Word.Document.8">
                  <p:embed/>
                </p:oleObj>
              </mc:Choice>
              <mc:Fallback>
                <p:oleObj name="文档" r:id="rId5" imgW="5364463" imgH="8743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0613"/>
                        <a:ext cx="68580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28600" y="3352800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438400" y="3810000"/>
          <a:ext cx="4114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公式" r:id="rId9" imgW="2603500" imgH="292100" progId="Equation.3">
                  <p:embed/>
                </p:oleObj>
              </mc:Choice>
              <mc:Fallback>
                <p:oleObj name="公式" r:id="rId9" imgW="26035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4114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838200" y="4283075"/>
          <a:ext cx="8686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文档" r:id="rId11" imgW="5486400" imgH="374904" progId="Word.Document.8">
                  <p:embed/>
                </p:oleObj>
              </mc:Choice>
              <mc:Fallback>
                <p:oleObj name="文档" r:id="rId11" imgW="5486400" imgH="37490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83075"/>
                        <a:ext cx="8686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990600" y="4876800"/>
          <a:ext cx="6705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公式" r:id="rId13" imgW="4152900" imgH="292100" progId="Equation.3">
                  <p:embed/>
                </p:oleObj>
              </mc:Choice>
              <mc:Fallback>
                <p:oleObj name="公式" r:id="rId13" imgW="41529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6705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1905000" y="5410200"/>
          <a:ext cx="541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公式" r:id="rId15" imgW="3302000" imgH="292100" progId="Equation.3">
                  <p:embed/>
                </p:oleObj>
              </mc:Choice>
              <mc:Fallback>
                <p:oleObj name="公式" r:id="rId15" imgW="33020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5410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990600" y="365125"/>
          <a:ext cx="6705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4" imgW="4152900" imgH="292100" progId="Equation.3">
                  <p:embed/>
                </p:oleObj>
              </mc:Choice>
              <mc:Fallback>
                <p:oleObj name="公式" r:id="rId4" imgW="41529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125"/>
                        <a:ext cx="6705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981200" y="974725"/>
          <a:ext cx="541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公式" r:id="rId6" imgW="3302000" imgH="292100" progId="Equation.3">
                  <p:embed/>
                </p:oleObj>
              </mc:Choice>
              <mc:Fallback>
                <p:oleObj name="公式" r:id="rId6" imgW="33020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74725"/>
                        <a:ext cx="5410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981200" y="1584325"/>
          <a:ext cx="3124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公式" r:id="rId8" imgW="2044700" imgH="558800" progId="Equation.3">
                  <p:embed/>
                </p:oleObj>
              </mc:Choice>
              <mc:Fallback>
                <p:oleObj name="公式" r:id="rId8" imgW="20447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84325"/>
                        <a:ext cx="3124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838200" y="2533650"/>
          <a:ext cx="800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公式" r:id="rId10" imgW="5295900" imgH="292100" progId="Equation.3">
                  <p:embed/>
                </p:oleObj>
              </mc:Choice>
              <mc:Fallback>
                <p:oleObj name="公式" r:id="rId10" imgW="5295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3650"/>
                        <a:ext cx="800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057400" y="3124200"/>
          <a:ext cx="594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公式" r:id="rId12" imgW="3759200" imgH="292100" progId="Equation.3">
                  <p:embed/>
                </p:oleObj>
              </mc:Choice>
              <mc:Fallback>
                <p:oleObj name="公式" r:id="rId12" imgW="37592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594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2057400" y="3657600"/>
          <a:ext cx="3886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公式" r:id="rId14" imgW="2578100" imgH="558800" progId="Equation.3">
                  <p:embed/>
                </p:oleObj>
              </mc:Choice>
              <mc:Fallback>
                <p:oleObj name="公式" r:id="rId14" imgW="25781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3886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838200" y="4572000"/>
          <a:ext cx="6324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公式" r:id="rId16" imgW="3835400" imgH="558800" progId="Equation.3">
                  <p:embed/>
                </p:oleObj>
              </mc:Choice>
              <mc:Fallback>
                <p:oleObj name="公式" r:id="rId16" imgW="38354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6324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838200" y="323850"/>
          <a:ext cx="78914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文档" r:id="rId3" imgW="4962918" imgH="913617" progId="Word.Document.8">
                  <p:embed/>
                </p:oleObj>
              </mc:Choice>
              <mc:Fallback>
                <p:oleObj name="文档" r:id="rId3" imgW="4962918" imgH="9136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3850"/>
                        <a:ext cx="789146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914400" y="1676400"/>
          <a:ext cx="7924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文档" r:id="rId5" imgW="5486400" imgH="591312" progId="Word.Document.8">
                  <p:embed/>
                </p:oleObj>
              </mc:Choice>
              <mc:Fallback>
                <p:oleObj name="文档" r:id="rId5" imgW="5486400" imgH="5913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924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6019800" y="2133600"/>
          <a:ext cx="8305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8305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400800" y="2133600"/>
          <a:ext cx="8305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8305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8077200" y="2133600"/>
          <a:ext cx="8458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33600"/>
                        <a:ext cx="8458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524000" y="2590800"/>
          <a:ext cx="6019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公式" r:id="rId13" imgW="3822700" imgH="279400" progId="Equation.3">
                  <p:embed/>
                </p:oleObj>
              </mc:Choice>
              <mc:Fallback>
                <p:oleObj name="公式" r:id="rId13" imgW="38227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6019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914400" y="3048000"/>
          <a:ext cx="8229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8229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447800" y="3581400"/>
          <a:ext cx="5181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公式" r:id="rId17" imgW="3060700" imgH="266700" progId="Equation.3">
                  <p:embed/>
                </p:oleObj>
              </mc:Choice>
              <mc:Fallback>
                <p:oleObj name="公式" r:id="rId17" imgW="30607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5181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362200" y="4119563"/>
          <a:ext cx="4038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公式" r:id="rId19" imgW="2451100" imgH="228600" progId="Equation.3">
                  <p:embed/>
                </p:oleObj>
              </mc:Choice>
              <mc:Fallback>
                <p:oleObj name="公式" r:id="rId19" imgW="2451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9563"/>
                        <a:ext cx="4038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52400" y="4619625"/>
          <a:ext cx="891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文档" r:id="rId21" imgW="5486400" imgH="409575" progId="Word.Document.8">
                  <p:embed/>
                </p:oleObj>
              </mc:Choice>
              <mc:Fallback>
                <p:oleObj name="文档" r:id="rId21" imgW="5486400" imgH="40957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19625"/>
                        <a:ext cx="8915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6248400" y="4648200"/>
          <a:ext cx="1905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公式" r:id="rId23" imgW="1167893" imgH="291973" progId="Equation.3">
                  <p:embed/>
                </p:oleObj>
              </mc:Choice>
              <mc:Fallback>
                <p:oleObj name="公式" r:id="rId23" imgW="1167893" imgH="2919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1905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4648200" y="5257800"/>
          <a:ext cx="3657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25" imgW="2336800" imgH="266700" progId="Equation.3">
                  <p:embed/>
                </p:oleObj>
              </mc:Choice>
              <mc:Fallback>
                <p:oleObj name="公式" r:id="rId25" imgW="2336800" imgH="266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3657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5867400" y="5881688"/>
          <a:ext cx="2209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公式" r:id="rId27" imgW="1295400" imgH="228600" progId="Equation.3">
                  <p:embed/>
                </p:oleObj>
              </mc:Choice>
              <mc:Fallback>
                <p:oleObj name="公式" r:id="rId27" imgW="12954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881688"/>
                        <a:ext cx="2209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2286000" y="5211763"/>
          <a:ext cx="2351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公式" r:id="rId29" imgW="1497950" imgH="291973" progId="Equation.3">
                  <p:embed/>
                </p:oleObj>
              </mc:Choice>
              <mc:Fallback>
                <p:oleObj name="公式" r:id="rId29" imgW="1497950" imgH="29197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11763"/>
                        <a:ext cx="23510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2286000" y="5881688"/>
          <a:ext cx="358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公式" r:id="rId31" imgW="2145369" imgH="266584" progId="Equation.3">
                  <p:embed/>
                </p:oleObj>
              </mc:Choice>
              <mc:Fallback>
                <p:oleObj name="公式" r:id="rId31" imgW="2145369" imgH="26658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81688"/>
                        <a:ext cx="358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33450" y="225425"/>
          <a:ext cx="78295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文档" r:id="rId3" imgW="5486400" imgH="1546860" progId="Word.Document.8">
                  <p:embed/>
                </p:oleObj>
              </mc:Choice>
              <mc:Fallback>
                <p:oleObj name="文档" r:id="rId3" imgW="5486400" imgH="15468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25425"/>
                        <a:ext cx="782955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93825" y="2209800"/>
          <a:ext cx="805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209800"/>
                        <a:ext cx="805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165225" y="2743200"/>
          <a:ext cx="7848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文档" r:id="rId7" imgW="5486400" imgH="722376" progId="Word.Document.8">
                  <p:embed/>
                </p:oleObj>
              </mc:Choice>
              <mc:Fallback>
                <p:oleObj name="文档" r:id="rId7" imgW="5486400" imgH="72237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43200"/>
                        <a:ext cx="7848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572000" y="3370263"/>
          <a:ext cx="4191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9" imgW="2895600" imgH="292100" progId="Equation.3">
                  <p:embed/>
                </p:oleObj>
              </mc:Choice>
              <mc:Fallback>
                <p:oleObj name="公式" r:id="rId9" imgW="2895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70263"/>
                        <a:ext cx="41910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936625" y="3962400"/>
          <a:ext cx="76739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文档" r:id="rId11" imgW="5486438" imgH="976283" progId="Word.Document.8">
                  <p:embed/>
                </p:oleObj>
              </mc:Choice>
              <mc:Fallback>
                <p:oleObj name="文档" r:id="rId11" imgW="5486438" imgH="97628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962400"/>
                        <a:ext cx="76739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346200" y="5511800"/>
          <a:ext cx="6503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文档" r:id="rId13" imgW="4486720" imgH="298302" progId="Word.Document.8">
                  <p:embed/>
                </p:oleObj>
              </mc:Choice>
              <mc:Fallback>
                <p:oleObj name="文档" r:id="rId13" imgW="4486720" imgH="29830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511800"/>
                        <a:ext cx="6503988" cy="431800"/>
                      </a:xfrm>
                      <a:prstGeom prst="rect">
                        <a:avLst/>
                      </a:prstGeom>
                      <a:solidFill>
                        <a:srgbClr val="4DF5F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609600" y="287338"/>
            <a:ext cx="80772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1-19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伯恩斯坦反例）  一个均匀的正四面体，其第一面染成红色，第二面染成白色，第三面染成黑色，而第四面同时染上红、白、黑三种颜色，现在以            分别记投一次四面体出现红、白、黑颜色朝下的事件，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1752600" y="1601788"/>
          <a:ext cx="1282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1788"/>
                        <a:ext cx="1282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609600" y="1981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                                     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则由于四面体中有两面有红色，因此，</a:t>
            </a:r>
          </a:p>
        </p:txBody>
      </p:sp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3810000" y="233680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36800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609600" y="29718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同理，</a:t>
            </a:r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1676400" y="2889250"/>
          <a:ext cx="2209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89250"/>
                        <a:ext cx="2209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3962400" y="29860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容易算出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286000" y="36322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322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3505200" y="36576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4648200" y="36576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3" imgW="469696" imgH="203112" progId="Equation.DSMT4">
                  <p:embed/>
                </p:oleObj>
              </mc:Choice>
              <mc:Fallback>
                <p:oleObj name="Equation" r:id="rId13" imgW="46969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3276600" y="3733800"/>
          <a:ext cx="228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5" imgW="126780" imgH="114102" progId="Equation.DSMT4">
                  <p:embed/>
                </p:oleObj>
              </mc:Choice>
              <mc:Fallback>
                <p:oleObj name="Equation" r:id="rId15" imgW="126780" imgH="1141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2286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4419600" y="3733800"/>
          <a:ext cx="228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7" imgW="126780" imgH="114102" progId="Equation.DSMT4">
                  <p:embed/>
                </p:oleObj>
              </mc:Choice>
              <mc:Fallback>
                <p:oleObj name="Equation" r:id="rId17" imgW="126780" imgH="1141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2286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5602288" y="3486150"/>
          <a:ext cx="5699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9" imgW="317225" imgH="393359" progId="Equation.DSMT4">
                  <p:embed/>
                </p:oleObj>
              </mc:Choice>
              <mc:Fallback>
                <p:oleObj name="Equation" r:id="rId19" imgW="317225" imgH="3933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486150"/>
                        <a:ext cx="5699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3" name="Text Box 17"/>
          <p:cNvSpPr txBox="1">
            <a:spLocks noChangeArrowheads="1"/>
          </p:cNvSpPr>
          <p:nvPr/>
        </p:nvSpPr>
        <p:spPr bwMode="auto">
          <a:xfrm>
            <a:off x="685800" y="45100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即             两两独立，但</a:t>
            </a:r>
          </a:p>
        </p:txBody>
      </p:sp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762000" y="4191000"/>
          <a:ext cx="7848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21" imgW="3784600" imgH="203200" progId="Equation.DSMT4">
                  <p:embed/>
                </p:oleObj>
              </mc:Choice>
              <mc:Fallback>
                <p:oleObj name="Equation" r:id="rId21" imgW="37846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7848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9"/>
          <p:cNvGraphicFramePr>
            <a:graphicFrameLocks noChangeAspect="1"/>
          </p:cNvGraphicFramePr>
          <p:nvPr/>
        </p:nvGraphicFramePr>
        <p:xfrm>
          <a:off x="2286000" y="4953000"/>
          <a:ext cx="4419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23" imgW="2197100" imgH="393700" progId="Equation.DSMT4">
                  <p:embed/>
                </p:oleObj>
              </mc:Choice>
              <mc:Fallback>
                <p:oleObj name="Equation" r:id="rId23" imgW="21971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44196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/>
          <p:cNvGraphicFramePr>
            <a:graphicFrameLocks noChangeAspect="1"/>
          </p:cNvGraphicFramePr>
          <p:nvPr/>
        </p:nvGraphicFramePr>
        <p:xfrm>
          <a:off x="1143000" y="4572000"/>
          <a:ext cx="1282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25" imgW="583947" imgH="203112" progId="Equation.DSMT4">
                  <p:embed/>
                </p:oleObj>
              </mc:Choice>
              <mc:Fallback>
                <p:oleObj name="Equation" r:id="rId25" imgW="58394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1282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21"/>
          <p:cNvGraphicFramePr>
            <a:graphicFrameLocks noChangeAspect="1"/>
          </p:cNvGraphicFramePr>
          <p:nvPr/>
        </p:nvGraphicFramePr>
        <p:xfrm>
          <a:off x="1828800" y="5715000"/>
          <a:ext cx="1282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27" imgW="583947" imgH="203112" progId="Equation.DSMT4">
                  <p:embed/>
                </p:oleObj>
              </mc:Choice>
              <mc:Fallback>
                <p:oleObj name="Equation" r:id="rId27" imgW="58394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1282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685800" y="56530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因此，            不相互独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2" grpId="0"/>
      <p:bldP spid="147464" grpId="0"/>
      <p:bldP spid="147466" grpId="0"/>
      <p:bldP spid="147473" grpId="0"/>
      <p:bldP spid="1474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914400" y="57785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注</a:t>
            </a: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）若             相互独立，则                             及        都与    相互独立。</a:t>
            </a:r>
            <a:endParaRPr lang="zh-CN" altLang="en-US" sz="2800" b="1">
              <a:solidFill>
                <a:srgbClr val="0000D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971800" y="620713"/>
          <a:ext cx="1282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20713"/>
                        <a:ext cx="1282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6502400" y="693738"/>
          <a:ext cx="1574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693738"/>
                        <a:ext cx="1574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2209800" y="1068388"/>
          <a:ext cx="8763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7" imgW="380835" imgH="165028" progId="Equation.DSMT4">
                  <p:embed/>
                </p:oleObj>
              </mc:Choice>
              <mc:Fallback>
                <p:oleObj name="Equation" r:id="rId7" imgW="380835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8388"/>
                        <a:ext cx="8763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3776663" y="1054100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054100"/>
                        <a:ext cx="338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1600200" y="1600200"/>
            <a:ext cx="7010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对于相互独立的随机事件              ，由他们中任何一部分事件的运算结果（和、积、差、逆等等）所得到的事件与其它一部分事件或他们的运算结果都是相互独立的。</a:t>
            </a:r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6489700" y="1570038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570038"/>
                        <a:ext cx="1435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343400" y="3552825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3" imgW="583947" imgH="228501" progId="Equation.DSMT4">
                  <p:embed/>
                </p:oleObj>
              </mc:Choice>
              <mc:Fallback>
                <p:oleObj name="Equation" r:id="rId13" imgW="583947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2825"/>
                        <a:ext cx="1435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1600200" y="35814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若随机事件               相互独立，则</a:t>
            </a:r>
          </a:p>
        </p:txBody>
      </p:sp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3048000" y="4092575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4" imgW="1435100" imgH="431800" progId="Equation.DSMT4">
                  <p:embed/>
                </p:oleObj>
              </mc:Choice>
              <mc:Fallback>
                <p:oleObj name="Equation" r:id="rId14" imgW="14351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92575"/>
                        <a:ext cx="350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17" grpId="0"/>
      <p:bldP spid="1454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919163" y="263525"/>
          <a:ext cx="7840662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文档" r:id="rId3" imgW="5407369" imgH="2217653" progId="Word.Document.8">
                  <p:embed/>
                </p:oleObj>
              </mc:Choice>
              <mc:Fallback>
                <p:oleObj name="文档" r:id="rId3" imgW="5407369" imgH="22176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63525"/>
                        <a:ext cx="7840662" cy="321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833438" y="3221038"/>
          <a:ext cx="76247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文档" r:id="rId5" imgW="5497558" imgH="782637" progId="Word.Document.8">
                  <p:embed/>
                </p:oleObj>
              </mc:Choice>
              <mc:Fallback>
                <p:oleObj name="文档" r:id="rId5" imgW="5497558" imgH="78263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221038"/>
                        <a:ext cx="762476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8229600" y="3657600"/>
          <a:ext cx="853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657600"/>
                        <a:ext cx="8534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957263" y="4427538"/>
          <a:ext cx="78057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427538"/>
                        <a:ext cx="78057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957263" y="5151438"/>
          <a:ext cx="30813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11" imgW="2184400" imgH="292100" progId="Equation.3">
                  <p:embed/>
                </p:oleObj>
              </mc:Choice>
              <mc:Fallback>
                <p:oleObj name="公式" r:id="rId11" imgW="21844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151438"/>
                        <a:ext cx="30813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4038600" y="5151438"/>
          <a:ext cx="472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13" imgW="3365500" imgH="292100" progId="Equation.3">
                  <p:embed/>
                </p:oleObj>
              </mc:Choice>
              <mc:Fallback>
                <p:oleObj name="公式" r:id="rId13" imgW="33655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51438"/>
                        <a:ext cx="472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1676400" y="5689600"/>
          <a:ext cx="3833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15" imgW="2628900" imgH="330200" progId="Equation.3">
                  <p:embed/>
                </p:oleObj>
              </mc:Choice>
              <mc:Fallback>
                <p:oleObj name="公式" r:id="rId15" imgW="26289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89600"/>
                        <a:ext cx="3833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4264</TotalTime>
  <Words>742</Words>
  <Application>Microsoft Office PowerPoint</Application>
  <PresentationFormat>全屏显示(4:3)</PresentationFormat>
  <Paragraphs>48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4</vt:i4>
      </vt:variant>
    </vt:vector>
  </HeadingPairs>
  <TitlesOfParts>
    <vt:vector size="62" baseType="lpstr">
      <vt:lpstr>Verdana</vt:lpstr>
      <vt:lpstr>宋体</vt:lpstr>
      <vt:lpstr>Arial</vt:lpstr>
      <vt:lpstr>Times New Roman</vt:lpstr>
      <vt:lpstr>楷体_GB2312</vt:lpstr>
      <vt:lpstr>Wingdings</vt:lpstr>
      <vt:lpstr>隶书</vt:lpstr>
      <vt:lpstr>黑体</vt:lpstr>
      <vt:lpstr>仿宋_GB2312</vt:lpstr>
      <vt:lpstr>Balloons</vt:lpstr>
      <vt:lpstr>14_默认设计模板</vt:lpstr>
      <vt:lpstr>Microsoft Word 文档</vt:lpstr>
      <vt:lpstr>MathType 6.0 Equation</vt:lpstr>
      <vt:lpstr>Microsoft Equation 3.0</vt:lpstr>
      <vt:lpstr>MathType 5.0 Equation</vt:lpstr>
      <vt:lpstr>Microsoft Word 97 - 2003 Document</vt:lpstr>
      <vt:lpstr>Microsoft Clip Gallery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 容 提 要</vt:lpstr>
      <vt:lpstr>基  本  要  求</vt:lpstr>
      <vt:lpstr>重 点 与 难 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68</cp:revision>
  <cp:lastPrinted>1601-01-01T00:00:00Z</cp:lastPrinted>
  <dcterms:created xsi:type="dcterms:W3CDTF">1601-01-01T00:00:00Z</dcterms:created>
  <dcterms:modified xsi:type="dcterms:W3CDTF">2019-02-20T12:3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